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440" r:id="rId4"/>
    <p:sldId id="424" r:id="rId5"/>
    <p:sldId id="432" r:id="rId6"/>
    <p:sldId id="445" r:id="rId7"/>
    <p:sldId id="447" r:id="rId8"/>
    <p:sldId id="453" r:id="rId9"/>
    <p:sldId id="461" r:id="rId10"/>
    <p:sldId id="462" r:id="rId11"/>
    <p:sldId id="452" r:id="rId12"/>
    <p:sldId id="454" r:id="rId13"/>
    <p:sldId id="450" r:id="rId14"/>
    <p:sldId id="451" r:id="rId15"/>
    <p:sldId id="455" r:id="rId16"/>
    <p:sldId id="448" r:id="rId17"/>
    <p:sldId id="456" r:id="rId18"/>
    <p:sldId id="446" r:id="rId19"/>
    <p:sldId id="458" r:id="rId20"/>
    <p:sldId id="457" r:id="rId21"/>
    <p:sldId id="449" r:id="rId22"/>
    <p:sldId id="459" r:id="rId23"/>
    <p:sldId id="460" r:id="rId24"/>
    <p:sldId id="463" r:id="rId25"/>
    <p:sldId id="464" r:id="rId26"/>
    <p:sldId id="465" r:id="rId27"/>
    <p:sldId id="466" r:id="rId28"/>
    <p:sldId id="467" r:id="rId29"/>
    <p:sldId id="468" r:id="rId30"/>
    <p:sldId id="469" r:id="rId31"/>
    <p:sldId id="441" r:id="rId32"/>
    <p:sldId id="442" r:id="rId33"/>
    <p:sldId id="443" r:id="rId34"/>
    <p:sldId id="444" r:id="rId35"/>
    <p:sldId id="470" r:id="rId36"/>
    <p:sldId id="471" r:id="rId37"/>
    <p:sldId id="473" r:id="rId38"/>
    <p:sldId id="258" r:id="rId39"/>
    <p:sldId id="474" r:id="rId40"/>
    <p:sldId id="475" r:id="rId41"/>
    <p:sldId id="472" r:id="rId42"/>
    <p:sldId id="476" r:id="rId43"/>
    <p:sldId id="477" r:id="rId44"/>
    <p:sldId id="267" r:id="rId45"/>
    <p:sldId id="478" r:id="rId46"/>
    <p:sldId id="479" r:id="rId47"/>
    <p:sldId id="480" r:id="rId48"/>
    <p:sldId id="489" r:id="rId49"/>
    <p:sldId id="481" r:id="rId50"/>
    <p:sldId id="482" r:id="rId51"/>
    <p:sldId id="483" r:id="rId52"/>
    <p:sldId id="488" r:id="rId53"/>
    <p:sldId id="484" r:id="rId54"/>
    <p:sldId id="485" r:id="rId55"/>
    <p:sldId id="487" r:id="rId56"/>
    <p:sldId id="486" r:id="rId57"/>
    <p:sldId id="490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B0EC743-F40F-4F79-A4FE-AEB39F3EEAAD}">
          <p14:sldIdLst>
            <p14:sldId id="256"/>
            <p14:sldId id="257"/>
            <p14:sldId id="440"/>
            <p14:sldId id="424"/>
            <p14:sldId id="432"/>
            <p14:sldId id="445"/>
            <p14:sldId id="447"/>
            <p14:sldId id="453"/>
            <p14:sldId id="461"/>
            <p14:sldId id="462"/>
            <p14:sldId id="452"/>
            <p14:sldId id="454"/>
            <p14:sldId id="450"/>
            <p14:sldId id="451"/>
            <p14:sldId id="455"/>
            <p14:sldId id="448"/>
            <p14:sldId id="456"/>
            <p14:sldId id="446"/>
            <p14:sldId id="458"/>
            <p14:sldId id="457"/>
            <p14:sldId id="449"/>
            <p14:sldId id="459"/>
            <p14:sldId id="460"/>
            <p14:sldId id="463"/>
            <p14:sldId id="464"/>
            <p14:sldId id="465"/>
            <p14:sldId id="466"/>
            <p14:sldId id="467"/>
            <p14:sldId id="468"/>
            <p14:sldId id="469"/>
            <p14:sldId id="441"/>
            <p14:sldId id="442"/>
            <p14:sldId id="443"/>
            <p14:sldId id="444"/>
            <p14:sldId id="470"/>
            <p14:sldId id="471"/>
            <p14:sldId id="473"/>
            <p14:sldId id="258"/>
            <p14:sldId id="474"/>
            <p14:sldId id="475"/>
            <p14:sldId id="472"/>
            <p14:sldId id="476"/>
            <p14:sldId id="477"/>
            <p14:sldId id="267"/>
            <p14:sldId id="478"/>
            <p14:sldId id="479"/>
            <p14:sldId id="480"/>
            <p14:sldId id="489"/>
            <p14:sldId id="481"/>
            <p14:sldId id="482"/>
            <p14:sldId id="483"/>
            <p14:sldId id="488"/>
            <p14:sldId id="484"/>
            <p14:sldId id="485"/>
            <p14:sldId id="487"/>
            <p14:sldId id="486"/>
            <p14:sldId id="49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BDD55170-DEA0-47D4-A78A-086CC31A7203}"/>
    <pc:docChg chg="modSld">
      <pc:chgData name="Opher Donchin" userId="37446733-118c-46f6-b903-027425f2ef02" providerId="ADAL" clId="{BDD55170-DEA0-47D4-A78A-086CC31A7203}" dt="2022-05-30T21:45:03.068" v="15"/>
      <pc:docMkLst>
        <pc:docMk/>
      </pc:docMkLst>
      <pc:sldChg chg="modSp">
        <pc:chgData name="Opher Donchin" userId="37446733-118c-46f6-b903-027425f2ef02" providerId="ADAL" clId="{BDD55170-DEA0-47D4-A78A-086CC31A7203}" dt="2022-05-30T21:32:45.612" v="1"/>
        <pc:sldMkLst>
          <pc:docMk/>
          <pc:sldMk cId="2919784739" sldId="460"/>
        </pc:sldMkLst>
      </pc:sldChg>
      <pc:sldChg chg="addSp modSp mod modAnim">
        <pc:chgData name="Opher Donchin" userId="37446733-118c-46f6-b903-027425f2ef02" providerId="ADAL" clId="{BDD55170-DEA0-47D4-A78A-086CC31A7203}" dt="2022-05-30T21:45:03.068" v="15"/>
        <pc:sldMkLst>
          <pc:docMk/>
          <pc:sldMk cId="169811867" sldId="482"/>
        </pc:sldMkLst>
      </pc:sldChg>
    </pc:docChg>
  </pc:docChgLst>
  <pc:docChgLst>
    <pc:chgData name="Opher Donchin" userId="37446733-118c-46f6-b903-027425f2ef02" providerId="ADAL" clId="{00A2D7C3-F1AF-4E70-9B16-177436048FF5}"/>
    <pc:docChg chg="custSel addSld modSld modSection">
      <pc:chgData name="Opher Donchin" userId="37446733-118c-46f6-b903-027425f2ef02" providerId="ADAL" clId="{00A2D7C3-F1AF-4E70-9B16-177436048FF5}" dt="2025-05-20T12:58:41.047" v="94" actId="20577"/>
      <pc:docMkLst>
        <pc:docMk/>
      </pc:docMkLst>
      <pc:sldChg chg="addSp modSp new mod modClrScheme chgLayout">
        <pc:chgData name="Opher Donchin" userId="37446733-118c-46f6-b903-027425f2ef02" providerId="ADAL" clId="{00A2D7C3-F1AF-4E70-9B16-177436048FF5}" dt="2025-05-20T12:58:41.047" v="94" actId="20577"/>
        <pc:sldMkLst>
          <pc:docMk/>
          <pc:sldMk cId="1034231364" sldId="490"/>
        </pc:sldMkLst>
        <pc:spChg chg="mod ord">
          <ac:chgData name="Opher Donchin" userId="37446733-118c-46f6-b903-027425f2ef02" providerId="ADAL" clId="{00A2D7C3-F1AF-4E70-9B16-177436048FF5}" dt="2025-05-20T12:58:29.014" v="11" actId="700"/>
          <ac:spMkLst>
            <pc:docMk/>
            <pc:sldMk cId="1034231364" sldId="490"/>
            <ac:spMk id="2" creationId="{2E1FFAA0-A335-E2EA-8055-340FA1AA6DD8}"/>
          </ac:spMkLst>
        </pc:spChg>
        <pc:spChg chg="add mod ord">
          <ac:chgData name="Opher Donchin" userId="37446733-118c-46f6-b903-027425f2ef02" providerId="ADAL" clId="{00A2D7C3-F1AF-4E70-9B16-177436048FF5}" dt="2025-05-20T12:58:41.047" v="94" actId="20577"/>
          <ac:spMkLst>
            <pc:docMk/>
            <pc:sldMk cId="1034231364" sldId="490"/>
            <ac:spMk id="3" creationId="{2EC59C11-DCF8-AAF7-62AC-A078C2F88C31}"/>
          </ac:spMkLst>
        </pc:spChg>
      </pc:sldChg>
    </pc:docChg>
  </pc:docChgLst>
  <pc:docChgLst>
    <pc:chgData name="Opher Donchin" userId="37446733-118c-46f6-b903-027425f2ef02" providerId="ADAL" clId="{41CF63B5-AC52-4E0A-B242-76E5DB38B72D}"/>
    <pc:docChg chg="undo custSel addSld delSld modSld sldOrd modSection">
      <pc:chgData name="Opher Donchin" userId="37446733-118c-46f6-b903-027425f2ef02" providerId="ADAL" clId="{41CF63B5-AC52-4E0A-B242-76E5DB38B72D}" dt="2021-05-11T08:00:53.130" v="7510"/>
      <pc:docMkLst>
        <pc:docMk/>
      </pc:docMkLst>
      <pc:sldChg chg="modSp mod">
        <pc:chgData name="Opher Donchin" userId="37446733-118c-46f6-b903-027425f2ef02" providerId="ADAL" clId="{41CF63B5-AC52-4E0A-B242-76E5DB38B72D}" dt="2021-05-10T20:32:29.694" v="36" actId="20577"/>
        <pc:sldMkLst>
          <pc:docMk/>
          <pc:sldMk cId="3162315868" sldId="257"/>
        </pc:sldMkLst>
      </pc:sldChg>
      <pc:sldChg chg="add">
        <pc:chgData name="Opher Donchin" userId="37446733-118c-46f6-b903-027425f2ef02" providerId="ADAL" clId="{41CF63B5-AC52-4E0A-B242-76E5DB38B72D}" dt="2021-05-10T23:33:27.856" v="5748"/>
        <pc:sldMkLst>
          <pc:docMk/>
          <pc:sldMk cId="2947893019" sldId="258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307317561" sldId="258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300108674" sldId="259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4074741456" sldId="260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174467893" sldId="261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731141661" sldId="262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720628147" sldId="263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151049991" sldId="264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007487761" sldId="265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744398310" sldId="266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136727094" sldId="267"/>
        </pc:sldMkLst>
      </pc:sldChg>
      <pc:sldChg chg="add">
        <pc:chgData name="Opher Donchin" userId="37446733-118c-46f6-b903-027425f2ef02" providerId="ADAL" clId="{41CF63B5-AC52-4E0A-B242-76E5DB38B72D}" dt="2021-05-11T00:06:08.417" v="6234"/>
        <pc:sldMkLst>
          <pc:docMk/>
          <pc:sldMk cId="1787804933" sldId="267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328830304" sldId="268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259880454" sldId="269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592982979" sldId="270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712249220" sldId="271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4073685925" sldId="272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287057109" sldId="273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037484778" sldId="274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730756433" sldId="275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161310918" sldId="276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433855338" sldId="277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572642437" sldId="278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609507549" sldId="279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3002634799" sldId="280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806706133" sldId="281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611415535" sldId="282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117880192" sldId="283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753453775" sldId="284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5020723" sldId="285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791281574" sldId="286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723627486" sldId="287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517614970" sldId="288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4192370723" sldId="289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174257204" sldId="290"/>
        </pc:sldMkLst>
      </pc:sldChg>
      <pc:sldChg chg="add modTransition">
        <pc:chgData name="Opher Donchin" userId="37446733-118c-46f6-b903-027425f2ef02" providerId="ADAL" clId="{41CF63B5-AC52-4E0A-B242-76E5DB38B72D}" dt="2021-05-10T21:42:26.135" v="550"/>
        <pc:sldMkLst>
          <pc:docMk/>
          <pc:sldMk cId="3049176430" sldId="424"/>
        </pc:sldMkLst>
      </pc:sldChg>
      <pc:sldChg chg="modSp add mod modTransition">
        <pc:chgData name="Opher Donchin" userId="37446733-118c-46f6-b903-027425f2ef02" providerId="ADAL" clId="{41CF63B5-AC52-4E0A-B242-76E5DB38B72D}" dt="2021-05-10T21:43:40.747" v="624" actId="20577"/>
        <pc:sldMkLst>
          <pc:docMk/>
          <pc:sldMk cId="3589930453" sldId="432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0" sldId="434"/>
        </pc:sldMkLst>
      </pc:sldChg>
      <pc:sldChg chg="modSp mod">
        <pc:chgData name="Opher Donchin" userId="37446733-118c-46f6-b903-027425f2ef02" providerId="ADAL" clId="{41CF63B5-AC52-4E0A-B242-76E5DB38B72D}" dt="2021-05-10T21:42:39.821" v="582" actId="20577"/>
        <pc:sldMkLst>
          <pc:docMk/>
          <pc:sldMk cId="0" sldId="440"/>
        </pc:sldMkLst>
      </pc:sldChg>
      <pc:sldChg chg="addSp delSp modSp new mod modClrScheme chgLayout">
        <pc:chgData name="Opher Donchin" userId="37446733-118c-46f6-b903-027425f2ef02" providerId="ADAL" clId="{41CF63B5-AC52-4E0A-B242-76E5DB38B72D}" dt="2021-05-10T21:23:13.616" v="298" actId="1035"/>
        <pc:sldMkLst>
          <pc:docMk/>
          <pc:sldMk cId="3853909152" sldId="441"/>
        </pc:sldMkLst>
      </pc:sldChg>
      <pc:sldChg chg="addSp modSp new mod">
        <pc:chgData name="Opher Donchin" userId="37446733-118c-46f6-b903-027425f2ef02" providerId="ADAL" clId="{41CF63B5-AC52-4E0A-B242-76E5DB38B72D}" dt="2021-05-10T21:24:13.673" v="341" actId="14100"/>
        <pc:sldMkLst>
          <pc:docMk/>
          <pc:sldMk cId="1342050673" sldId="442"/>
        </pc:sldMkLst>
      </pc:sldChg>
      <pc:sldChg chg="addSp modSp new mod">
        <pc:chgData name="Opher Donchin" userId="37446733-118c-46f6-b903-027425f2ef02" providerId="ADAL" clId="{41CF63B5-AC52-4E0A-B242-76E5DB38B72D}" dt="2021-05-10T21:32:01.013" v="460"/>
        <pc:sldMkLst>
          <pc:docMk/>
          <pc:sldMk cId="1633365802" sldId="443"/>
        </pc:sldMkLst>
      </pc:sldChg>
      <pc:sldChg chg="addSp delSp modSp new mod">
        <pc:chgData name="Opher Donchin" userId="37446733-118c-46f6-b903-027425f2ef02" providerId="ADAL" clId="{41CF63B5-AC52-4E0A-B242-76E5DB38B72D}" dt="2021-05-10T21:34:18.088" v="548"/>
        <pc:sldMkLst>
          <pc:docMk/>
          <pc:sldMk cId="1618895417" sldId="444"/>
        </pc:sldMkLst>
      </pc:sldChg>
      <pc:sldChg chg="addSp modSp new mod modClrScheme chgLayout">
        <pc:chgData name="Opher Donchin" userId="37446733-118c-46f6-b903-027425f2ef02" providerId="ADAL" clId="{41CF63B5-AC52-4E0A-B242-76E5DB38B72D}" dt="2021-05-11T07:45:39.572" v="7502"/>
        <pc:sldMkLst>
          <pc:docMk/>
          <pc:sldMk cId="2256401004" sldId="445"/>
        </pc:sldMkLst>
      </pc:sldChg>
      <pc:sldChg chg="new del">
        <pc:chgData name="Opher Donchin" userId="37446733-118c-46f6-b903-027425f2ef02" providerId="ADAL" clId="{41CF63B5-AC52-4E0A-B242-76E5DB38B72D}" dt="2021-05-10T21:42:29.478" v="551" actId="47"/>
        <pc:sldMkLst>
          <pc:docMk/>
          <pc:sldMk cId="3864440964" sldId="445"/>
        </pc:sldMkLst>
      </pc:sldChg>
      <pc:sldChg chg="addSp modSp new del mod">
        <pc:chgData name="Opher Donchin" userId="37446733-118c-46f6-b903-027425f2ef02" providerId="ADAL" clId="{41CF63B5-AC52-4E0A-B242-76E5DB38B72D}" dt="2021-05-10T22:37:37.117" v="3494" actId="2696"/>
        <pc:sldMkLst>
          <pc:docMk/>
          <pc:sldMk cId="741626221" sldId="446"/>
        </pc:sldMkLst>
      </pc:sldChg>
      <pc:sldChg chg="modSp add mod">
        <pc:chgData name="Opher Donchin" userId="37446733-118c-46f6-b903-027425f2ef02" providerId="ADAL" clId="{41CF63B5-AC52-4E0A-B242-76E5DB38B72D}" dt="2021-05-10T22:37:47.953" v="3496" actId="20577"/>
        <pc:sldMkLst>
          <pc:docMk/>
          <pc:sldMk cId="2670950293" sldId="446"/>
        </pc:sldMkLst>
      </pc:sldChg>
      <pc:sldChg chg="modSp new mod">
        <pc:chgData name="Opher Donchin" userId="37446733-118c-46f6-b903-027425f2ef02" providerId="ADAL" clId="{41CF63B5-AC52-4E0A-B242-76E5DB38B72D}" dt="2021-05-10T22:05:22.673" v="1455" actId="20577"/>
        <pc:sldMkLst>
          <pc:docMk/>
          <pc:sldMk cId="497319272" sldId="447"/>
        </pc:sldMkLst>
      </pc:sldChg>
      <pc:sldChg chg="modSp new mod">
        <pc:chgData name="Opher Donchin" userId="37446733-118c-46f6-b903-027425f2ef02" providerId="ADAL" clId="{41CF63B5-AC52-4E0A-B242-76E5DB38B72D}" dt="2021-05-10T22:33:17.641" v="3238" actId="27636"/>
        <pc:sldMkLst>
          <pc:docMk/>
          <pc:sldMk cId="3311991161" sldId="448"/>
        </pc:sldMkLst>
      </pc:sldChg>
      <pc:sldChg chg="addSp delSp modSp new mod modAnim">
        <pc:chgData name="Opher Donchin" userId="37446733-118c-46f6-b903-027425f2ef02" providerId="ADAL" clId="{41CF63B5-AC52-4E0A-B242-76E5DB38B72D}" dt="2021-05-10T22:46:19.405" v="3718" actId="14100"/>
        <pc:sldMkLst>
          <pc:docMk/>
          <pc:sldMk cId="1818463402" sldId="449"/>
        </pc:sldMkLst>
      </pc:sldChg>
      <pc:sldChg chg="addSp modSp new mod">
        <pc:chgData name="Opher Donchin" userId="37446733-118c-46f6-b903-027425f2ef02" providerId="ADAL" clId="{41CF63B5-AC52-4E0A-B242-76E5DB38B72D}" dt="2021-05-10T22:12:29.826" v="1604" actId="14100"/>
        <pc:sldMkLst>
          <pc:docMk/>
          <pc:sldMk cId="3458342765" sldId="450"/>
        </pc:sldMkLst>
      </pc:sldChg>
      <pc:sldChg chg="modSp new mod">
        <pc:chgData name="Opher Donchin" userId="37446733-118c-46f6-b903-027425f2ef02" providerId="ADAL" clId="{41CF63B5-AC52-4E0A-B242-76E5DB38B72D}" dt="2021-05-10T22:19:23.094" v="2238" actId="20577"/>
        <pc:sldMkLst>
          <pc:docMk/>
          <pc:sldMk cId="102238811" sldId="451"/>
        </pc:sldMkLst>
      </pc:sldChg>
      <pc:sldChg chg="modSp new mod ord">
        <pc:chgData name="Opher Donchin" userId="37446733-118c-46f6-b903-027425f2ef02" providerId="ADAL" clId="{41CF63B5-AC52-4E0A-B242-76E5DB38B72D}" dt="2021-05-10T22:24:56.053" v="2428"/>
        <pc:sldMkLst>
          <pc:docMk/>
          <pc:sldMk cId="2334605836" sldId="452"/>
        </pc:sldMkLst>
      </pc:sldChg>
      <pc:sldChg chg="modSp new mod">
        <pc:chgData name="Opher Donchin" userId="37446733-118c-46f6-b903-027425f2ef02" providerId="ADAL" clId="{41CF63B5-AC52-4E0A-B242-76E5DB38B72D}" dt="2021-05-10T22:28:45.980" v="2515" actId="20577"/>
        <pc:sldMkLst>
          <pc:docMk/>
          <pc:sldMk cId="3142699023" sldId="453"/>
        </pc:sldMkLst>
      </pc:sldChg>
      <pc:sldChg chg="modSp new mod">
        <pc:chgData name="Opher Donchin" userId="37446733-118c-46f6-b903-027425f2ef02" providerId="ADAL" clId="{41CF63B5-AC52-4E0A-B242-76E5DB38B72D}" dt="2021-05-10T22:30:14.448" v="2798" actId="20577"/>
        <pc:sldMkLst>
          <pc:docMk/>
          <pc:sldMk cId="2005622558" sldId="454"/>
        </pc:sldMkLst>
      </pc:sldChg>
      <pc:sldChg chg="modSp new mod ord">
        <pc:chgData name="Opher Donchin" userId="37446733-118c-46f6-b903-027425f2ef02" providerId="ADAL" clId="{41CF63B5-AC52-4E0A-B242-76E5DB38B72D}" dt="2021-05-11T07:45:43.499" v="7508" actId="20577"/>
        <pc:sldMkLst>
          <pc:docMk/>
          <pc:sldMk cId="3625740401" sldId="455"/>
        </pc:sldMkLst>
      </pc:sldChg>
      <pc:sldChg chg="modSp new mod">
        <pc:chgData name="Opher Donchin" userId="37446733-118c-46f6-b903-027425f2ef02" providerId="ADAL" clId="{41CF63B5-AC52-4E0A-B242-76E5DB38B72D}" dt="2021-05-10T22:37:01.658" v="3492" actId="20577"/>
        <pc:sldMkLst>
          <pc:docMk/>
          <pc:sldMk cId="4123058580" sldId="456"/>
        </pc:sldMkLst>
      </pc:sldChg>
      <pc:sldChg chg="addSp modSp new mod modAnim">
        <pc:chgData name="Opher Donchin" userId="37446733-118c-46f6-b903-027425f2ef02" providerId="ADAL" clId="{41CF63B5-AC52-4E0A-B242-76E5DB38B72D}" dt="2021-05-10T22:42:20.060" v="3687"/>
        <pc:sldMkLst>
          <pc:docMk/>
          <pc:sldMk cId="2113415037" sldId="457"/>
        </pc:sldMkLst>
      </pc:sldChg>
      <pc:sldChg chg="addSp modSp new mod">
        <pc:chgData name="Opher Donchin" userId="37446733-118c-46f6-b903-027425f2ef02" providerId="ADAL" clId="{41CF63B5-AC52-4E0A-B242-76E5DB38B72D}" dt="2021-05-10T22:38:25.969" v="3522" actId="20577"/>
        <pc:sldMkLst>
          <pc:docMk/>
          <pc:sldMk cId="2833852841" sldId="458"/>
        </pc:sldMkLst>
      </pc:sldChg>
      <pc:sldChg chg="modSp new mod">
        <pc:chgData name="Opher Donchin" userId="37446733-118c-46f6-b903-027425f2ef02" providerId="ADAL" clId="{41CF63B5-AC52-4E0A-B242-76E5DB38B72D}" dt="2021-05-10T22:47:20.120" v="3771" actId="20577"/>
        <pc:sldMkLst>
          <pc:docMk/>
          <pc:sldMk cId="2971001268" sldId="459"/>
        </pc:sldMkLst>
      </pc:sldChg>
      <pc:sldChg chg="addSp delSp modSp new mod">
        <pc:chgData name="Opher Donchin" userId="37446733-118c-46f6-b903-027425f2ef02" providerId="ADAL" clId="{41CF63B5-AC52-4E0A-B242-76E5DB38B72D}" dt="2021-05-11T08:00:53.130" v="7510"/>
        <pc:sldMkLst>
          <pc:docMk/>
          <pc:sldMk cId="2919784739" sldId="460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180729080" sldId="461"/>
        </pc:sldMkLst>
      </pc:sldChg>
      <pc:sldChg chg="modSp add mod">
        <pc:chgData name="Opher Donchin" userId="37446733-118c-46f6-b903-027425f2ef02" providerId="ADAL" clId="{41CF63B5-AC52-4E0A-B242-76E5DB38B72D}" dt="2021-05-10T22:56:20.821" v="4232" actId="27636"/>
        <pc:sldMkLst>
          <pc:docMk/>
          <pc:sldMk cId="1007139163" sldId="462"/>
        </pc:sldMkLst>
      </pc:sldChg>
      <pc:sldChg chg="del">
        <pc:chgData name="Opher Donchin" userId="37446733-118c-46f6-b903-027425f2ef02" providerId="ADAL" clId="{41CF63B5-AC52-4E0A-B242-76E5DB38B72D}" dt="2021-05-10T20:32:43.089" v="37" actId="47"/>
        <pc:sldMkLst>
          <pc:docMk/>
          <pc:sldMk cId="2365532965" sldId="462"/>
        </pc:sldMkLst>
      </pc:sldChg>
      <pc:sldChg chg="delSp modSp add mod">
        <pc:chgData name="Opher Donchin" userId="37446733-118c-46f6-b903-027425f2ef02" providerId="ADAL" clId="{41CF63B5-AC52-4E0A-B242-76E5DB38B72D}" dt="2021-05-10T23:11:32.594" v="4520" actId="20577"/>
        <pc:sldMkLst>
          <pc:docMk/>
          <pc:sldMk cId="3285332735" sldId="463"/>
        </pc:sldMkLst>
      </pc:sldChg>
      <pc:sldChg chg="modSp add mod">
        <pc:chgData name="Opher Donchin" userId="37446733-118c-46f6-b903-027425f2ef02" providerId="ADAL" clId="{41CF63B5-AC52-4E0A-B242-76E5DB38B72D}" dt="2021-05-10T23:13:13.133" v="4587" actId="20577"/>
        <pc:sldMkLst>
          <pc:docMk/>
          <pc:sldMk cId="3362334724" sldId="464"/>
        </pc:sldMkLst>
      </pc:sldChg>
      <pc:sldChg chg="addSp delSp modSp add mod">
        <pc:chgData name="Opher Donchin" userId="37446733-118c-46f6-b903-027425f2ef02" providerId="ADAL" clId="{41CF63B5-AC52-4E0A-B242-76E5DB38B72D}" dt="2021-05-10T23:15:16.250" v="4650" actId="20577"/>
        <pc:sldMkLst>
          <pc:docMk/>
          <pc:sldMk cId="1631113829" sldId="465"/>
        </pc:sldMkLst>
      </pc:sldChg>
      <pc:sldChg chg="addSp modSp new mod">
        <pc:chgData name="Opher Donchin" userId="37446733-118c-46f6-b903-027425f2ef02" providerId="ADAL" clId="{41CF63B5-AC52-4E0A-B242-76E5DB38B72D}" dt="2021-05-10T23:19:04.291" v="4894" actId="20577"/>
        <pc:sldMkLst>
          <pc:docMk/>
          <pc:sldMk cId="3151118950" sldId="466"/>
        </pc:sldMkLst>
      </pc:sldChg>
      <pc:sldChg chg="addSp delSp modSp new mod">
        <pc:chgData name="Opher Donchin" userId="37446733-118c-46f6-b903-027425f2ef02" providerId="ADAL" clId="{41CF63B5-AC52-4E0A-B242-76E5DB38B72D}" dt="2021-05-10T23:27:30.459" v="5195"/>
        <pc:sldMkLst>
          <pc:docMk/>
          <pc:sldMk cId="2236498358" sldId="467"/>
        </pc:sldMkLst>
      </pc:sldChg>
      <pc:sldChg chg="modSp add mod">
        <pc:chgData name="Opher Donchin" userId="37446733-118c-46f6-b903-027425f2ef02" providerId="ADAL" clId="{41CF63B5-AC52-4E0A-B242-76E5DB38B72D}" dt="2021-05-10T23:28:40.687" v="5351" actId="20577"/>
        <pc:sldMkLst>
          <pc:docMk/>
          <pc:sldMk cId="282299313" sldId="468"/>
        </pc:sldMkLst>
      </pc:sldChg>
      <pc:sldChg chg="modSp new mod">
        <pc:chgData name="Opher Donchin" userId="37446733-118c-46f6-b903-027425f2ef02" providerId="ADAL" clId="{41CF63B5-AC52-4E0A-B242-76E5DB38B72D}" dt="2021-05-10T23:32:25.099" v="5646" actId="20577"/>
        <pc:sldMkLst>
          <pc:docMk/>
          <pc:sldMk cId="1507749724" sldId="469"/>
        </pc:sldMkLst>
      </pc:sldChg>
      <pc:sldChg chg="modSp new mod">
        <pc:chgData name="Opher Donchin" userId="37446733-118c-46f6-b903-027425f2ef02" providerId="ADAL" clId="{41CF63B5-AC52-4E0A-B242-76E5DB38B72D}" dt="2021-05-10T23:31:21.764" v="5629" actId="20577"/>
        <pc:sldMkLst>
          <pc:docMk/>
          <pc:sldMk cId="782292164" sldId="470"/>
        </pc:sldMkLst>
      </pc:sldChg>
      <pc:sldChg chg="modSp new mod">
        <pc:chgData name="Opher Donchin" userId="37446733-118c-46f6-b903-027425f2ef02" providerId="ADAL" clId="{41CF63B5-AC52-4E0A-B242-76E5DB38B72D}" dt="2021-05-10T23:33:00.018" v="5746" actId="20577"/>
        <pc:sldMkLst>
          <pc:docMk/>
          <pc:sldMk cId="4004230115" sldId="471"/>
        </pc:sldMkLst>
      </pc:sldChg>
      <pc:sldChg chg="addSp delSp modSp new mod modClrScheme modAnim chgLayout">
        <pc:chgData name="Opher Donchin" userId="37446733-118c-46f6-b903-027425f2ef02" providerId="ADAL" clId="{41CF63B5-AC52-4E0A-B242-76E5DB38B72D}" dt="2021-05-10T23:44:51.848" v="6010" actId="14100"/>
        <pc:sldMkLst>
          <pc:docMk/>
          <pc:sldMk cId="1885315119" sldId="472"/>
        </pc:sldMkLst>
      </pc:sldChg>
      <pc:sldChg chg="add">
        <pc:chgData name="Opher Donchin" userId="37446733-118c-46f6-b903-027425f2ef02" providerId="ADAL" clId="{41CF63B5-AC52-4E0A-B242-76E5DB38B72D}" dt="2021-05-10T23:33:27.856" v="5748"/>
        <pc:sldMkLst>
          <pc:docMk/>
          <pc:sldMk cId="2329566143" sldId="473"/>
        </pc:sldMkLst>
      </pc:sldChg>
      <pc:sldChg chg="addSp modSp new mod modClrScheme chgLayout">
        <pc:chgData name="Opher Donchin" userId="37446733-118c-46f6-b903-027425f2ef02" providerId="ADAL" clId="{41CF63B5-AC52-4E0A-B242-76E5DB38B72D}" dt="2021-05-10T23:37:09.112" v="5924" actId="20577"/>
        <pc:sldMkLst>
          <pc:docMk/>
          <pc:sldMk cId="587824265" sldId="474"/>
        </pc:sldMkLst>
      </pc:sldChg>
      <pc:sldChg chg="addSp delSp modSp new mod modClrScheme modAnim chgLayout">
        <pc:chgData name="Opher Donchin" userId="37446733-118c-46f6-b903-027425f2ef02" providerId="ADAL" clId="{41CF63B5-AC52-4E0A-B242-76E5DB38B72D}" dt="2021-05-10T23:41:05.979" v="5958" actId="1076"/>
        <pc:sldMkLst>
          <pc:docMk/>
          <pc:sldMk cId="1799499572" sldId="475"/>
        </pc:sldMkLst>
      </pc:sldChg>
      <pc:sldChg chg="modSp new del mod">
        <pc:chgData name="Opher Donchin" userId="37446733-118c-46f6-b903-027425f2ef02" providerId="ADAL" clId="{41CF63B5-AC52-4E0A-B242-76E5DB38B72D}" dt="2021-05-10T23:45:43.852" v="6146" actId="47"/>
        <pc:sldMkLst>
          <pc:docMk/>
          <pc:sldMk cId="585111424" sldId="476"/>
        </pc:sldMkLst>
      </pc:sldChg>
      <pc:sldChg chg="addSp modSp new mod modAnim">
        <pc:chgData name="Opher Donchin" userId="37446733-118c-46f6-b903-027425f2ef02" providerId="ADAL" clId="{41CF63B5-AC52-4E0A-B242-76E5DB38B72D}" dt="2021-05-11T00:01:43.339" v="6187" actId="14100"/>
        <pc:sldMkLst>
          <pc:docMk/>
          <pc:sldMk cId="1440902478" sldId="476"/>
        </pc:sldMkLst>
      </pc:sldChg>
      <pc:sldChg chg="addSp modSp new mod modAnim">
        <pc:chgData name="Opher Donchin" userId="37446733-118c-46f6-b903-027425f2ef02" providerId="ADAL" clId="{41CF63B5-AC52-4E0A-B242-76E5DB38B72D}" dt="2021-05-11T00:03:10.622" v="6233"/>
        <pc:sldMkLst>
          <pc:docMk/>
          <pc:sldMk cId="1870112282" sldId="477"/>
        </pc:sldMkLst>
      </pc:sldChg>
      <pc:sldChg chg="addSp modSp new mod modClrScheme chgLayout">
        <pc:chgData name="Opher Donchin" userId="37446733-118c-46f6-b903-027425f2ef02" providerId="ADAL" clId="{41CF63B5-AC52-4E0A-B242-76E5DB38B72D}" dt="2021-05-11T00:12:23.616" v="6297" actId="20577"/>
        <pc:sldMkLst>
          <pc:docMk/>
          <pc:sldMk cId="2319135084" sldId="478"/>
        </pc:sldMkLst>
      </pc:sldChg>
      <pc:sldChg chg="addSp delSp modSp new mod modClrScheme chgLayout">
        <pc:chgData name="Opher Donchin" userId="37446733-118c-46f6-b903-027425f2ef02" providerId="ADAL" clId="{41CF63B5-AC52-4E0A-B242-76E5DB38B72D}" dt="2021-05-11T00:21:12.073" v="6436" actId="20577"/>
        <pc:sldMkLst>
          <pc:docMk/>
          <pc:sldMk cId="1518284083" sldId="479"/>
        </pc:sldMkLst>
      </pc:sldChg>
      <pc:sldChg chg="addSp delSp modSp add mod">
        <pc:chgData name="Opher Donchin" userId="37446733-118c-46f6-b903-027425f2ef02" providerId="ADAL" clId="{41CF63B5-AC52-4E0A-B242-76E5DB38B72D}" dt="2021-05-11T06:19:18.467" v="7314" actId="1036"/>
        <pc:sldMkLst>
          <pc:docMk/>
          <pc:sldMk cId="1810208788" sldId="480"/>
        </pc:sldMkLst>
      </pc:sldChg>
      <pc:sldChg chg="addSp delSp modSp new mod delAnim modAnim">
        <pc:chgData name="Opher Donchin" userId="37446733-118c-46f6-b903-027425f2ef02" providerId="ADAL" clId="{41CF63B5-AC52-4E0A-B242-76E5DB38B72D}" dt="2021-05-11T06:19:24.895" v="7316" actId="1076"/>
        <pc:sldMkLst>
          <pc:docMk/>
          <pc:sldMk cId="386651766" sldId="481"/>
        </pc:sldMkLst>
      </pc:sldChg>
      <pc:sldChg chg="addSp delSp modSp add mod delAnim modAnim">
        <pc:chgData name="Opher Donchin" userId="37446733-118c-46f6-b903-027425f2ef02" providerId="ADAL" clId="{41CF63B5-AC52-4E0A-B242-76E5DB38B72D}" dt="2021-05-11T06:19:33.840" v="7320" actId="1076"/>
        <pc:sldMkLst>
          <pc:docMk/>
          <pc:sldMk cId="169811867" sldId="482"/>
        </pc:sldMkLst>
      </pc:sldChg>
      <pc:sldChg chg="addSp delSp modSp add mod delAnim modAnim">
        <pc:chgData name="Opher Donchin" userId="37446733-118c-46f6-b903-027425f2ef02" providerId="ADAL" clId="{41CF63B5-AC52-4E0A-B242-76E5DB38B72D}" dt="2021-05-11T05:27:47.085" v="6920" actId="14100"/>
        <pc:sldMkLst>
          <pc:docMk/>
          <pc:sldMk cId="1914311835" sldId="483"/>
        </pc:sldMkLst>
      </pc:sldChg>
      <pc:sldChg chg="addSp delSp modSp new mod delAnim modAnim">
        <pc:chgData name="Opher Donchin" userId="37446733-118c-46f6-b903-027425f2ef02" providerId="ADAL" clId="{41CF63B5-AC52-4E0A-B242-76E5DB38B72D}" dt="2021-05-11T06:07:20.306" v="7109" actId="478"/>
        <pc:sldMkLst>
          <pc:docMk/>
          <pc:sldMk cId="3607223559" sldId="484"/>
        </pc:sldMkLst>
      </pc:sldChg>
      <pc:sldChg chg="delSp modSp add mod delAnim modAnim">
        <pc:chgData name="Opher Donchin" userId="37446733-118c-46f6-b903-027425f2ef02" providerId="ADAL" clId="{41CF63B5-AC52-4E0A-B242-76E5DB38B72D}" dt="2021-05-11T06:13:22.855" v="7199" actId="20577"/>
        <pc:sldMkLst>
          <pc:docMk/>
          <pc:sldMk cId="2702761304" sldId="485"/>
        </pc:sldMkLst>
      </pc:sldChg>
      <pc:sldChg chg="addSp modSp new mod">
        <pc:chgData name="Opher Donchin" userId="37446733-118c-46f6-b903-027425f2ef02" providerId="ADAL" clId="{41CF63B5-AC52-4E0A-B242-76E5DB38B72D}" dt="2021-05-11T06:17:18.939" v="7266" actId="20577"/>
        <pc:sldMkLst>
          <pc:docMk/>
          <pc:sldMk cId="2270490496" sldId="486"/>
        </pc:sldMkLst>
      </pc:sldChg>
      <pc:sldChg chg="addSp modSp new mod">
        <pc:chgData name="Opher Donchin" userId="37446733-118c-46f6-b903-027425f2ef02" providerId="ADAL" clId="{41CF63B5-AC52-4E0A-B242-76E5DB38B72D}" dt="2021-05-11T06:19:00.196" v="7313" actId="1076"/>
        <pc:sldMkLst>
          <pc:docMk/>
          <pc:sldMk cId="3819254718" sldId="487"/>
        </pc:sldMkLst>
      </pc:sldChg>
      <pc:sldChg chg="addSp delSp modSp new mod">
        <pc:chgData name="Opher Donchin" userId="37446733-118c-46f6-b903-027425f2ef02" providerId="ADAL" clId="{41CF63B5-AC52-4E0A-B242-76E5DB38B72D}" dt="2021-05-11T06:26:13.654" v="7451" actId="20577"/>
        <pc:sldMkLst>
          <pc:docMk/>
          <pc:sldMk cId="689537467" sldId="488"/>
        </pc:sldMkLst>
      </pc:sldChg>
      <pc:sldChg chg="addSp modSp new mod modClrScheme chgLayout">
        <pc:chgData name="Opher Donchin" userId="37446733-118c-46f6-b903-027425f2ef02" providerId="ADAL" clId="{41CF63B5-AC52-4E0A-B242-76E5DB38B72D}" dt="2021-05-11T06:27:34.299" v="7501" actId="20577"/>
        <pc:sldMkLst>
          <pc:docMk/>
          <pc:sldMk cId="1406320620" sldId="489"/>
        </pc:sldMkLst>
      </pc:sldChg>
    </pc:docChg>
  </pc:docChgLst>
  <pc:docChgLst>
    <pc:chgData name="Opher Donchin" userId="37446733-118c-46f6-b903-027425f2ef02" providerId="ADAL" clId="{B7609A64-FAA6-41F2-A76A-CFA3464B5D11}"/>
    <pc:docChg chg="custSel modSld">
      <pc:chgData name="Opher Donchin" userId="37446733-118c-46f6-b903-027425f2ef02" providerId="ADAL" clId="{B7609A64-FAA6-41F2-A76A-CFA3464B5D11}" dt="2021-05-13T08:13:08.575" v="17" actId="478"/>
      <pc:docMkLst>
        <pc:docMk/>
      </pc:docMkLst>
      <pc:sldChg chg="addSp delSp modSp mod">
        <pc:chgData name="Opher Donchin" userId="37446733-118c-46f6-b903-027425f2ef02" providerId="ADAL" clId="{B7609A64-FAA6-41F2-A76A-CFA3464B5D11}" dt="2021-05-13T08:13:08.575" v="17" actId="478"/>
        <pc:sldMkLst>
          <pc:docMk/>
          <pc:sldMk cId="2270490496" sldId="486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1-05-11T07:35:01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08 16845 0,'17'0'203,"19"0"-203,-36 18 16,17-18-16,54 35 15,-36-17 1,0-1-16,1 1 15,-1 0 1,0-1 0,1 1-1,-1 0 1,0 17 0,0-18-1,18 1 1,-17 0 15,-1 17-15,0 0-1,-17-35 1,-1 36 0,1-36-1,-18 35 1,0-18 15,0 1-15,-18 0-1,1 35 1,-18-18 0,-18 71-1,-18-36 1,-17 19 15,17-1-15,18-53-1,0 36 1,-17-19 0,52-16-1,-70 17 1,35 0-1,35-36 1,-34 1 0,16 0-1,-34-1 1,-1 1 0,-17-18-1,-18 35 1,-105 0-1,140-35 17,-141 18-17,54-18 1,52 0 0,88 0-16,-194 0 15,18 0 1,-53 0-1,106 0 1,0 0 0,-18 0-1,1 0 1,34 0 0,-35 0-1,-52 0 1,105 0 15,-53 0-15,71 0-1,-18 0 1,18-18 0,-35-17-1,70 17 1,-53-17-1,71 18 1,-36-19 0,0-34-1,36 34 1,-35-17 0,17 1-1,17-1 1,1 17-1,-18-17 17,18 18-17,35 18-15,-18-36 16,-17 17 0,17-17-1,18 0 1,0 36-1,0-1 1,0 1 0,0-19-1,0 19 1,0-19 0,18 1-1,35-35 1,-35 17-1,-1 35 17,18-17-17,-17 35 1,0-18 15,17 18-15,0-35-1,-17 17 1,0 18 0,-1 0-1,1-17 1,-1 17 0,1 0-16,-18-18 15,18 0 1,-1 18-1,1 0 17,-18-17-17,35-1 1,18 0 0,-17 1-1,-1-1 1,-35 0-1,17 18 1,1-17 15,0-1 16,-18 1-47,17 17 31,1 0 32,-18-18-63,0 0 78,18 18-62,-18-17-1,17 17 17,-17-18-32,18 0 15,35-17 1,-18 17-1,0-17 1,-52 35 125,-1 0-110,18 18-15,-18-18-1,18 17 1,-17-17-1</inkml:trace>
  <inkml:trace contextRef="#ctx0" brushRef="#br0" timeOffset="2442.25">4780 16669 0,'18'0'312,"-1"0"-296,1 0-1,0 0 1,17 0 15,0 0 0,-17 0-15,0 0 0,-1 0 15,1 0 16,-1 0 15,1 0-15,17 0-16,-17 0 32,-18 17 78,0 1-95,0 0-30,0-1 15,0 1-15,-35 0 0,35-1-16,0 1 31,0 0-16,-18-18-15,18 35 16,-18-18 0,18 19-1,0-19 17,-17 19-17,17-19 1,0 1-1,-18 0 1,18-1 0,0 1-1,-35-1 1,35 1 0,0 0-1,-18-18 1,18 17-1,0 1 32</inkml:trace>
  <inkml:trace contextRef="#ctx0" brushRef="#br0" timeOffset="4299.96">6279 17780 0,'0'18'297,"0"-1"-281,0 1 0,18-18-1,-18 18 1,18-18-1,-18 17-15,35 1 32,-35 17-1,18-35-31,-1 18 31,-17-1-15,18 1-1,-18 0 17,18-18-32,-1 0 31,-17 35-15,18-35-1,-1 0 79</inkml:trace>
  <inkml:trace contextRef="#ctx0" brushRef="#br0" timeOffset="5748.56">6526 17727 0,'0'18'297,"-17"-18"-281,17 17-16,-36 1 15,36 0 17,-17-18-32,17 35 31,-18-35-31,1 0 0,17 18 0,-18-1 31,18 1-31,-18-18 31,1 17-31,-1-17 32,18 18-1,0 0-15,-18-18-16,18 17 31,-17-17 0,17 18-15,-18-18 15,0 18-15,1-18-1,17 17 1,-18-17-1,1 18 1,17 0 0,-18-18-1,0 0 1,18 17 0,-17 1 15,-1-18-16,36 0 110,-18-18-125</inkml:trace>
  <inkml:trace contextRef="#ctx0" brushRef="#br0" timeOffset="7949.25">6579 17939 0,'0'17'313,"0"19"-298,0-19 17,0 1-17,0 0 48,0-1-48,0 1 32,0 0-16,18-18 63,-18-18-47,18 18-47,-18-18 47,17 18-31,-17-17-16,18 17 15,0 0 16,-1 0 16,-17-18-15,18 18-1,-1 0-16</inkml:trace>
  <inkml:trace contextRef="#ctx0" brushRef="#br0" timeOffset="9786.04">6473 17903 0,'18'0'375,"0"0"-344,-1 0-15,1 0 31,0 0 15,-1 0-46,1 0 31,0 0-16,-1 0 16,1 0-16,0 0 79,-1 0-4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F2874E-7905-4FD5-86F2-366880C8EC57}" type="slidenum">
              <a:rPr lang="he-IL" smtClean="0"/>
              <a:pPr/>
              <a:t>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766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718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939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AF815-F390-4F30-875F-BE6CD1D3C4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0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BZLX-Bilqzg?feature=oembed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hx_bgoTF7bs?feature=oembed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8dLx53NanQ0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pFLC9C-xH8E?feature=oembed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2sqo5fZ_H5A?feature=oembed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X5WwnmN2GUU?feature=oembed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m6SxJUjJGlc?feature=oembed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S9KE2R92pSg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54.e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8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4.w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7.w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6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customXml" Target="../ink/ink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all 2021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B4D75-30C3-472C-B9C3-747721AD9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ward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E105C-E784-44F7-A120-8E4D114FD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ood for an experimental animal</a:t>
            </a:r>
          </a:p>
          <a:p>
            <a:pPr lvl="1"/>
            <a:r>
              <a:rPr lang="en-US" dirty="0"/>
              <a:t>In minimum time</a:t>
            </a:r>
          </a:p>
          <a:p>
            <a:r>
              <a:rPr lang="en-US" dirty="0"/>
              <a:t>Points in a video game</a:t>
            </a:r>
          </a:p>
          <a:p>
            <a:pPr lvl="1"/>
            <a:r>
              <a:rPr lang="en-US" dirty="0"/>
              <a:t>But not dying</a:t>
            </a:r>
          </a:p>
          <a:p>
            <a:pPr lvl="1"/>
            <a:r>
              <a:rPr lang="en-US" dirty="0"/>
              <a:t>And collecting prizes</a:t>
            </a:r>
          </a:p>
          <a:p>
            <a:r>
              <a:rPr lang="en-US" dirty="0"/>
              <a:t>Performing desired movement</a:t>
            </a:r>
          </a:p>
          <a:p>
            <a:pPr lvl="1"/>
            <a:r>
              <a:rPr lang="en-US" dirty="0"/>
              <a:t>With minimal effort</a:t>
            </a:r>
          </a:p>
          <a:p>
            <a:pPr lvl="1"/>
            <a:r>
              <a:rPr lang="en-US" dirty="0"/>
              <a:t>Optimizing a functional</a:t>
            </a:r>
          </a:p>
          <a:p>
            <a:pPr lvl="1"/>
            <a:r>
              <a:rPr lang="en-US" dirty="0"/>
              <a:t>Under constraints</a:t>
            </a:r>
          </a:p>
          <a:p>
            <a:pPr lvl="1"/>
            <a:r>
              <a:rPr lang="en-US" dirty="0"/>
              <a:t>Minimizing task-relevant variability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07139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E5EED-F51F-4D66-87B3-2576B556A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65A72-78C6-434B-A714-9260BB0B5D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dirty="0"/>
              <a:t>environmental response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o a behavior</a:t>
            </a:r>
          </a:p>
          <a:p>
            <a:pPr lvl="1"/>
            <a:r>
              <a:rPr lang="en-US" dirty="0"/>
              <a:t>That increases the chance of that behavi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34605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C317C-B2A8-4776-AB46-79D33282B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and reinforce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5A72C-3E4F-4025-A8A7-65634D263D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ard</a:t>
            </a:r>
          </a:p>
          <a:p>
            <a:pPr lvl="1"/>
            <a:r>
              <a:rPr lang="en-US" dirty="0"/>
              <a:t>Something the animal seeks out</a:t>
            </a:r>
          </a:p>
          <a:p>
            <a:r>
              <a:rPr lang="en-US" dirty="0"/>
              <a:t>Reinforcement</a:t>
            </a:r>
          </a:p>
          <a:p>
            <a:pPr lvl="1"/>
            <a:r>
              <a:rPr lang="en-US" dirty="0"/>
              <a:t>Something that promotes a behavior</a:t>
            </a:r>
          </a:p>
          <a:p>
            <a:pPr lvl="1"/>
            <a:endParaRPr lang="en-US" dirty="0"/>
          </a:p>
          <a:p>
            <a:r>
              <a:rPr lang="en-US" dirty="0"/>
              <a:t>A reward, paired with a behavior</a:t>
            </a:r>
          </a:p>
          <a:p>
            <a:pPr lvl="1"/>
            <a:r>
              <a:rPr lang="en-US" dirty="0"/>
              <a:t>Becomes a reinforcement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0056225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88765-9184-43B7-9560-4BACB1BEB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condition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DEACB-63BC-4FEA-B680-13473FE19C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96752"/>
          </a:xfrm>
        </p:spPr>
        <p:txBody>
          <a:bodyPr/>
          <a:lstStyle/>
          <a:p>
            <a:r>
              <a:rPr lang="en-US" dirty="0"/>
              <a:t>Pavlov’s dog</a:t>
            </a:r>
          </a:p>
          <a:p>
            <a:pPr lvl="1"/>
            <a:r>
              <a:rPr lang="en-US" dirty="0"/>
              <a:t>“Learns” that the bell means food</a:t>
            </a:r>
          </a:p>
          <a:p>
            <a:pPr lvl="1"/>
            <a:r>
              <a:rPr lang="en-US" dirty="0"/>
              <a:t>Bell becomes rewarding</a:t>
            </a:r>
            <a:endParaRPr lang="en-IL" dirty="0"/>
          </a:p>
        </p:txBody>
      </p:sp>
      <p:pic>
        <p:nvPicPr>
          <p:cNvPr id="1026" name="Picture 2" descr="Pavlov Dog and Classical Conditioning">
            <a:extLst>
              <a:ext uri="{FF2B5EF4-FFF2-40B4-BE49-F238E27FC236}">
                <a16:creationId xmlns:a16="http://schemas.microsoft.com/office/drawing/2014/main" id="{DD106C17-0780-4DF9-8CCC-1E6642A78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3212976"/>
            <a:ext cx="5238750" cy="330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342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A3022-C7A1-49F6-8154-E3D27F488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and punish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7C487D-4E81-466B-B121-791F6A5F07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Reinforcement</a:t>
            </a:r>
          </a:p>
          <a:p>
            <a:pPr lvl="1"/>
            <a:r>
              <a:rPr lang="en-US" dirty="0"/>
              <a:t>Increase behavior</a:t>
            </a:r>
          </a:p>
          <a:p>
            <a:pPr lvl="1"/>
            <a:r>
              <a:rPr lang="en-US" dirty="0"/>
              <a:t>Positive</a:t>
            </a:r>
          </a:p>
          <a:p>
            <a:pPr lvl="2"/>
            <a:r>
              <a:rPr lang="en-US" dirty="0"/>
              <a:t>Candy for the winner of a quiz</a:t>
            </a:r>
          </a:p>
          <a:p>
            <a:pPr lvl="1"/>
            <a:r>
              <a:rPr lang="en-US" dirty="0"/>
              <a:t>Negative</a:t>
            </a:r>
          </a:p>
          <a:p>
            <a:pPr lvl="2"/>
            <a:r>
              <a:rPr lang="en-US" dirty="0"/>
              <a:t>Free time if we get through the material</a:t>
            </a:r>
          </a:p>
          <a:p>
            <a:r>
              <a:rPr lang="en-US" dirty="0"/>
              <a:t>Punishment</a:t>
            </a:r>
          </a:p>
          <a:p>
            <a:pPr lvl="1"/>
            <a:r>
              <a:rPr lang="en-US" dirty="0"/>
              <a:t>Decrease behavior</a:t>
            </a:r>
          </a:p>
          <a:p>
            <a:pPr lvl="1"/>
            <a:r>
              <a:rPr lang="en-US" dirty="0"/>
              <a:t>Positive</a:t>
            </a:r>
          </a:p>
          <a:p>
            <a:pPr lvl="2"/>
            <a:r>
              <a:rPr lang="en-US" dirty="0"/>
              <a:t>Do extra homework if late for class</a:t>
            </a:r>
          </a:p>
          <a:p>
            <a:pPr lvl="1"/>
            <a:r>
              <a:rPr lang="en-US" dirty="0"/>
              <a:t>Negative</a:t>
            </a:r>
          </a:p>
          <a:p>
            <a:pPr lvl="2"/>
            <a:r>
              <a:rPr lang="en-US" dirty="0"/>
              <a:t>Lose points for late submissio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22388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F0CFE-4A2D-4724-A8CF-ECB1C1AF3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4E8B9-28E8-418E-B04E-58C0EECF61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reinforcement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6257404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CC9F8-87B6-457E-883C-DA47C65A3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based learn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449E7C-EE17-4124-892E-297A9D5E39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rror based learning</a:t>
            </a:r>
          </a:p>
          <a:p>
            <a:pPr lvl="1"/>
            <a:r>
              <a:rPr lang="en-US" dirty="0"/>
              <a:t>Response to behavior is </a:t>
            </a:r>
            <a:r>
              <a:rPr lang="en-US" b="1" dirty="0"/>
              <a:t>signed </a:t>
            </a:r>
            <a:r>
              <a:rPr lang="en-US" dirty="0"/>
              <a:t>or </a:t>
            </a:r>
            <a:r>
              <a:rPr lang="en-US" b="1" dirty="0"/>
              <a:t>vectorial</a:t>
            </a:r>
            <a:endParaRPr lang="en-US" dirty="0"/>
          </a:p>
          <a:p>
            <a:pPr lvl="1"/>
            <a:r>
              <a:rPr lang="en-US" dirty="0"/>
              <a:t>Indicates direction for change</a:t>
            </a:r>
          </a:p>
          <a:p>
            <a:pPr lvl="1"/>
            <a:r>
              <a:rPr lang="en-US" dirty="0"/>
              <a:t>Possibility for optimum</a:t>
            </a:r>
          </a:p>
          <a:p>
            <a:r>
              <a:rPr lang="en-US" dirty="0"/>
              <a:t>Reward based learning</a:t>
            </a:r>
          </a:p>
          <a:p>
            <a:pPr lvl="1"/>
            <a:r>
              <a:rPr lang="en-US" dirty="0"/>
              <a:t>Response to behavior is </a:t>
            </a:r>
            <a:r>
              <a:rPr lang="en-US" b="1" dirty="0"/>
              <a:t>positive scalar</a:t>
            </a:r>
            <a:endParaRPr lang="en-US" dirty="0"/>
          </a:p>
          <a:p>
            <a:pPr lvl="1"/>
            <a:r>
              <a:rPr lang="en-US" dirty="0"/>
              <a:t>Indicates relative success</a:t>
            </a:r>
          </a:p>
          <a:p>
            <a:pPr lvl="1"/>
            <a:r>
              <a:rPr lang="en-US" dirty="0"/>
              <a:t>No indication of direction for change</a:t>
            </a:r>
          </a:p>
          <a:p>
            <a:pPr lvl="1"/>
            <a:r>
              <a:rPr lang="en-US" dirty="0"/>
              <a:t>No indication of optimum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311991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3B725-0AEA-4E19-99B5-675E8E0ED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B9EB9E-A020-4ABE-9D3C-D694F44A03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ard based</a:t>
            </a:r>
          </a:p>
          <a:p>
            <a:r>
              <a:rPr lang="en-US" dirty="0"/>
              <a:t>Attempts to maximize reward over time</a:t>
            </a:r>
          </a:p>
          <a:p>
            <a:r>
              <a:rPr lang="en-US" dirty="0"/>
              <a:t>Must predict rewards</a:t>
            </a:r>
          </a:p>
          <a:p>
            <a:r>
              <a:rPr lang="en-US" dirty="0"/>
              <a:t>Must learn actions that maximize reward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1230585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B01C7-D204-4FF9-91BE-243BF4983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dirty="0"/>
              <a:t>Heavily used in machine learn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FDD00C-0CCF-4BA6-9885-FEBE8C426F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186808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einforcement learning beats human players in video games</a:t>
            </a:r>
          </a:p>
          <a:p>
            <a:r>
              <a:rPr lang="en-US" dirty="0"/>
              <a:t>Self-driving cars</a:t>
            </a:r>
          </a:p>
          <a:p>
            <a:r>
              <a:rPr lang="en-US" dirty="0"/>
              <a:t>Robotics</a:t>
            </a:r>
          </a:p>
          <a:p>
            <a:r>
              <a:rPr lang="en-US" dirty="0"/>
              <a:t>Medical diagnosis</a:t>
            </a:r>
          </a:p>
          <a:p>
            <a:r>
              <a:rPr lang="en-US" dirty="0"/>
              <a:t>Basic to deep learning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454494-8E2F-469C-815C-78A1F3D5A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1028148"/>
            <a:ext cx="4253666" cy="542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9502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77B81-562C-4741-BB69-F6223C38E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ormously influentia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2AA703-E244-49F6-987D-88FF6C85BB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AF4BED-A658-4EC7-BF2B-2D8E3B690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1" y="1772816"/>
            <a:ext cx="557798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852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rror based and reward based learning</a:t>
            </a:r>
          </a:p>
        </p:txBody>
      </p:sp>
    </p:spTree>
    <p:extLst>
      <p:ext uri="{BB962C8B-B14F-4D97-AF65-F5344CB8AC3E}">
        <p14:creationId xmlns:p14="http://schemas.microsoft.com/office/powerpoint/2010/main" val="3162315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DB8B2-67D9-43D6-93FF-4833EFA89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to move robot arm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B14852-F92F-44B8-8481-02BCF07C2D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92696"/>
          </a:xfrm>
        </p:spPr>
        <p:txBody>
          <a:bodyPr/>
          <a:lstStyle/>
          <a:p>
            <a:r>
              <a:rPr lang="en-US" dirty="0"/>
              <a:t>Demo for python-based reinforcement learning toolbox</a:t>
            </a:r>
            <a:endParaRPr lang="en-IL" dirty="0"/>
          </a:p>
        </p:txBody>
      </p:sp>
      <p:pic>
        <p:nvPicPr>
          <p:cNvPr id="4" name="Online Media 3" title="Reinforcement Learning DDPG robot arm using Tensorflow">
            <a:hlinkClick r:id="" action="ppaction://media"/>
            <a:extLst>
              <a:ext uri="{FF2B5EF4-FFF2-40B4-BE49-F238E27FC236}">
                <a16:creationId xmlns:a16="http://schemas.microsoft.com/office/drawing/2014/main" id="{E83256C9-2591-430A-A0A1-3DB2B2233F6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627784" y="2780928"/>
            <a:ext cx="4224469" cy="31683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D778846-1CA6-4442-90C5-5F30B49DC1D0}"/>
              </a:ext>
            </a:extLst>
          </p:cNvPr>
          <p:cNvSpPr txBox="1"/>
          <p:nvPr/>
        </p:nvSpPr>
        <p:spPr>
          <a:xfrm>
            <a:off x="323528" y="6237312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BZLX-Bilqz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11341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3A35A-430E-432E-99CE-42BD4C0654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locomotion</a:t>
            </a:r>
            <a:endParaRPr lang="en-IL" dirty="0"/>
          </a:p>
        </p:txBody>
      </p:sp>
      <p:pic>
        <p:nvPicPr>
          <p:cNvPr id="6" name="Online Media 5" title="Emergence of Locomotion Behaviours in Rich Environments">
            <a:hlinkClick r:id="" action="ppaction://media"/>
            <a:extLst>
              <a:ext uri="{FF2B5EF4-FFF2-40B4-BE49-F238E27FC236}">
                <a16:creationId xmlns:a16="http://schemas.microsoft.com/office/drawing/2014/main" id="{DAC2C1B9-D837-4E61-8A9C-2DAA655D46D0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403648" y="1459873"/>
            <a:ext cx="6087136" cy="45614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45FA318-70A3-4E8F-A525-DC488379D3E6}"/>
              </a:ext>
            </a:extLst>
          </p:cNvPr>
          <p:cNvSpPr txBox="1"/>
          <p:nvPr/>
        </p:nvSpPr>
        <p:spPr>
          <a:xfrm>
            <a:off x="323528" y="6237312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BZLX-Bilqz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1846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73390-A89D-4A72-A768-636193674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4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7A6D9F-8199-4C3F-BF89-102B28F6AD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gorithms of reinforcement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9710012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02472-73E3-469A-8930-FFD4EC002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ize rewar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E2558-FDB7-460B-B932-01F6EB15A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Learn rewards</a:t>
            </a:r>
          </a:p>
          <a:p>
            <a:r>
              <a:rPr lang="en-US" dirty="0"/>
              <a:t>Choose action with best rewar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9F46DF-43AF-47B5-9E6E-3B6449371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3598" y="3198991"/>
            <a:ext cx="2459144" cy="224623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C80C2C-4234-4050-A54C-980E49416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51268"/>
              </p:ext>
            </p:extLst>
          </p:nvPr>
        </p:nvGraphicFramePr>
        <p:xfrm>
          <a:off x="301625" y="3209925"/>
          <a:ext cx="29035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317160" progId="Equation.DSMT4">
                  <p:embed/>
                </p:oleObj>
              </mc:Choice>
              <mc:Fallback>
                <p:oleObj name="Equation" r:id="rId3" imgW="162540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C80C2C-4234-4050-A54C-980E49416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3209925"/>
                        <a:ext cx="29035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1C3AE1-61D8-480C-B2F0-D7DC7DBC0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18147"/>
              </p:ext>
            </p:extLst>
          </p:nvPr>
        </p:nvGraphicFramePr>
        <p:xfrm>
          <a:off x="249238" y="3851275"/>
          <a:ext cx="5945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0520" imgH="304560" progId="Equation.DSMT4">
                  <p:embed/>
                </p:oleObj>
              </mc:Choice>
              <mc:Fallback>
                <p:oleObj name="Equation" r:id="rId5" imgW="353052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1C3AE1-61D8-480C-B2F0-D7DC7DBC0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38" y="3851275"/>
                        <a:ext cx="59451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9B74AD-C475-45F1-B62B-BD6ABD7AE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9622"/>
              </p:ext>
            </p:extLst>
          </p:nvPr>
        </p:nvGraphicFramePr>
        <p:xfrm>
          <a:off x="323528" y="4535651"/>
          <a:ext cx="3001840" cy="5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9B74AD-C475-45F1-B62B-BD6ABD7AE4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535651"/>
                        <a:ext cx="3001840" cy="51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847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02472-73E3-469A-8930-FFD4EC002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E2558-FDB7-460B-B932-01F6EB15A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This could be given or learned</a:t>
            </a:r>
          </a:p>
          <a:p>
            <a:pPr lvl="1"/>
            <a:r>
              <a:rPr lang="en-US" dirty="0"/>
              <a:t>It doesn’t have to be discrete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9B74AD-C475-45F1-B62B-BD6ABD7AE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46079"/>
              </p:ext>
            </p:extLst>
          </p:nvPr>
        </p:nvGraphicFramePr>
        <p:xfrm>
          <a:off x="312677" y="2998007"/>
          <a:ext cx="3001840" cy="5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53800" progId="Equation.DSMT4">
                  <p:embed/>
                </p:oleObj>
              </mc:Choice>
              <mc:Fallback>
                <p:oleObj name="Equation" r:id="rId2" imgW="1485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9B74AD-C475-45F1-B62B-BD6ABD7AE4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677" y="2998007"/>
                        <a:ext cx="3001840" cy="51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4872631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State transition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4872631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State transition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99502" t="-108197" r="-200995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301000" t="-108197" r="-10200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401000" t="-108197" r="-2000" b="-4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208197" r="-30250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99502" t="-208197" r="-200995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308197" r="-30250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401000" t="-308197" r="-2000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408197" r="-30250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508197" r="-30250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853327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02472-73E3-469A-8930-FFD4EC002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 reward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E2558-FDB7-460B-B932-01F6EB15A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This is unknown to the learner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9B74AD-C475-45F1-B62B-BD6ABD7AE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55213"/>
              </p:ext>
            </p:extLst>
          </p:nvPr>
        </p:nvGraphicFramePr>
        <p:xfrm>
          <a:off x="1093788" y="2998788"/>
          <a:ext cx="1438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53800" progId="Equation.DSMT4">
                  <p:embed/>
                </p:oleObj>
              </mc:Choice>
              <mc:Fallback>
                <p:oleObj name="Equation" r:id="rId2" imgW="711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9B74AD-C475-45F1-B62B-BD6ABD7AE4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3788" y="2998788"/>
                        <a:ext cx="143827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73837281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Reward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73837281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Reward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99502" t="-108197" r="-200995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301000" t="-108197" r="-10200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401000" t="-108197" r="-2000" b="-4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208197" r="-30250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99502" t="-208197" r="-200995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308197" r="-30250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401000" t="-308197" r="-2000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408197" r="-30250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4"/>
                          <a:stretch>
                            <a:fillRect l="-100500" t="-508197" r="-30250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62334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02472-73E3-469A-8930-FFD4EC002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864" y="274638"/>
            <a:ext cx="8229600" cy="1143000"/>
          </a:xfrm>
        </p:spPr>
        <p:txBody>
          <a:bodyPr/>
          <a:lstStyle/>
          <a:p>
            <a:r>
              <a:rPr lang="en-US" dirty="0"/>
              <a:t>Estimated reward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E2558-FDB7-460B-B932-01F6EB15A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Guessed by the learner</a:t>
            </a:r>
          </a:p>
          <a:p>
            <a:pPr lvl="1"/>
            <a:r>
              <a:rPr lang="en-US" dirty="0"/>
              <a:t>So far</a:t>
            </a:r>
          </a:p>
          <a:p>
            <a:pPr lvl="1"/>
            <a:r>
              <a:rPr lang="en-US" dirty="0"/>
              <a:t>And updated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7849234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Reward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IL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L" dirty="0"/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L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F024A709-BEE8-4249-ADD4-2147793812A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7849234"/>
                  </p:ext>
                </p:extLst>
              </p:nvPr>
            </p:nvGraphicFramePr>
            <p:xfrm>
              <a:off x="1043608" y="3933056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329331141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19310944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565018650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99639139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820196211"/>
                        </a:ext>
                      </a:extLst>
                    </a:gridCol>
                  </a:tblGrid>
                  <a:tr h="370840">
                    <a:tc rowSpan="2" gridSpan="2">
                      <a:txBody>
                        <a:bodyPr/>
                        <a:lstStyle/>
                        <a:p>
                          <a:r>
                            <a:rPr lang="en-US" dirty="0"/>
                            <a:t>Reward</a:t>
                          </a:r>
                          <a:endParaRPr lang="en-IL" dirty="0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Action</a:t>
                          </a:r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488030"/>
                      </a:ext>
                    </a:extLst>
                  </a:tr>
                  <a:tr h="370840">
                    <a:tc gridSpan="2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99502" t="-108197" r="-200995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301000" t="-108197" r="-10200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401000" t="-108197" r="-2000" b="-4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528473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r>
                            <a:rPr lang="en-US" dirty="0"/>
                            <a:t>State</a:t>
                          </a:r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00500" t="-208197" r="-30250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99502" t="-208197" r="-200995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147889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00500" t="-308197" r="-30250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401000" t="-308197" r="-2000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3014955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00500" t="-408197" r="-30250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73013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/>
                        </a:p>
                      </a:txBody>
                      <a:tcPr>
                        <a:blipFill>
                          <a:blip r:embed="rId2"/>
                          <a:stretch>
                            <a:fillRect l="-100500" t="-508197" r="-30250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816202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37736E-0918-492B-8351-44E26A24B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67495"/>
              </p:ext>
            </p:extLst>
          </p:nvPr>
        </p:nvGraphicFramePr>
        <p:xfrm>
          <a:off x="457200" y="2971552"/>
          <a:ext cx="5794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4396" imgH="512293" progId="Equation.DSMT4">
                  <p:embed/>
                </p:oleObj>
              </mc:Choice>
              <mc:Fallback>
                <p:oleObj name="Equation" r:id="rId3" imgW="5794396" imgH="51229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37736E-0918-492B-8351-44E26A24B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971552"/>
                        <a:ext cx="57943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1138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B2A53F-7B56-460F-9A00-DD0C6AF8B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ximize overall rewar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73B218-BFFC-4171-BFFF-464C98A1F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65104"/>
            <a:ext cx="8229600" cy="21602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rade-off cumulative and immediate reward</a:t>
            </a:r>
          </a:p>
          <a:p>
            <a:pPr lvl="1"/>
            <a:r>
              <a:rPr lang="en-US" dirty="0"/>
              <a:t>Chess: position not pieces</a:t>
            </a:r>
          </a:p>
          <a:p>
            <a:r>
              <a:rPr lang="en-US" dirty="0"/>
              <a:t>Reinforce predicted reward and not rewar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38C445-1683-4AF2-A5F7-AC6DAFA6D0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634845"/>
            <a:ext cx="3887899" cy="184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18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74B9A7-BF51-4F32-B4A9-B9E98568E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0AC663-C5EE-43F0-B0EA-8ADCBF6BE7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696544"/>
            <a:ext cx="8229600" cy="1886817"/>
          </a:xfrm>
        </p:spPr>
        <p:txBody>
          <a:bodyPr>
            <a:normAutofit/>
          </a:bodyPr>
          <a:lstStyle/>
          <a:p>
            <a:r>
              <a:rPr lang="en-US" sz="2000" dirty="0"/>
              <a:t>One of many popular reinforcement learning algorithms</a:t>
            </a:r>
          </a:p>
          <a:p>
            <a:r>
              <a:rPr lang="en-US" sz="2000" dirty="0"/>
              <a:t>Update estimate of total reward</a:t>
            </a:r>
          </a:p>
          <a:p>
            <a:pPr lvl="1"/>
            <a:r>
              <a:rPr lang="en-US" sz="1800" dirty="0"/>
              <a:t>For actual reward received</a:t>
            </a:r>
          </a:p>
          <a:p>
            <a:pPr lvl="1"/>
            <a:r>
              <a:rPr lang="en-US" sz="1800" dirty="0"/>
              <a:t>This propagates backwards</a:t>
            </a:r>
          </a:p>
          <a:p>
            <a:r>
              <a:rPr lang="en-US" sz="2000" dirty="0"/>
              <a:t>Make choices based on estimated total</a:t>
            </a:r>
            <a:endParaRPr lang="en-IL" sz="2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464077-E681-4D78-94F4-37B440363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8974"/>
              </p:ext>
            </p:extLst>
          </p:nvPr>
        </p:nvGraphicFramePr>
        <p:xfrm>
          <a:off x="827584" y="2641309"/>
          <a:ext cx="7246153" cy="7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355320" progId="Equation.DSMT4">
                  <p:embed/>
                </p:oleObj>
              </mc:Choice>
              <mc:Fallback>
                <p:oleObj name="Equation" r:id="rId2" imgW="34416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464077-E681-4D78-94F4-37B440363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2641309"/>
                        <a:ext cx="7246153" cy="74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C53CC02-083A-4092-ABDF-CFA3954DC708}"/>
              </a:ext>
            </a:extLst>
          </p:cNvPr>
          <p:cNvCxnSpPr>
            <a:cxnSpLocks/>
          </p:cNvCxnSpPr>
          <p:nvPr/>
        </p:nvCxnSpPr>
        <p:spPr>
          <a:xfrm flipV="1">
            <a:off x="5436096" y="3212976"/>
            <a:ext cx="432048" cy="766243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EC4F925-7D1F-46B1-9E76-4BC18299DE43}"/>
              </a:ext>
            </a:extLst>
          </p:cNvPr>
          <p:cNvSpPr txBox="1"/>
          <p:nvPr/>
        </p:nvSpPr>
        <p:spPr>
          <a:xfrm>
            <a:off x="4644008" y="3979219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ount factor</a:t>
            </a:r>
            <a:endParaRPr lang="en-IL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8C4312-53DC-4867-957E-BB9F149E0F44}"/>
              </a:ext>
            </a:extLst>
          </p:cNvPr>
          <p:cNvCxnSpPr>
            <a:cxnSpLocks/>
          </p:cNvCxnSpPr>
          <p:nvPr/>
        </p:nvCxnSpPr>
        <p:spPr>
          <a:xfrm flipH="1" flipV="1">
            <a:off x="6804248" y="3212976"/>
            <a:ext cx="648072" cy="766243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C41FAB4-B6C0-47E3-A0D6-BBE19D25AF0B}"/>
              </a:ext>
            </a:extLst>
          </p:cNvPr>
          <p:cNvSpPr txBox="1"/>
          <p:nvPr/>
        </p:nvSpPr>
        <p:spPr>
          <a:xfrm>
            <a:off x="6660232" y="3979219"/>
            <a:ext cx="17235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of future reward</a:t>
            </a:r>
            <a:endParaRPr lang="en-IL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FE34AD-175A-D256-3BA7-EB5A65257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37991"/>
              </p:ext>
            </p:extLst>
          </p:nvPr>
        </p:nvGraphicFramePr>
        <p:xfrm>
          <a:off x="827584" y="1652049"/>
          <a:ext cx="59451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45123" imgH="515179" progId="Equation.DSMT4">
                  <p:embed/>
                </p:oleObj>
              </mc:Choice>
              <mc:Fallback>
                <p:oleObj name="Equation" r:id="rId4" imgW="5945123" imgH="51517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FE34AD-175A-D256-3BA7-EB5A65257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652049"/>
                        <a:ext cx="59451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2FB3A5B-7260-3246-9540-D79280A15973}"/>
              </a:ext>
            </a:extLst>
          </p:cNvPr>
          <p:cNvSpPr txBox="1"/>
          <p:nvPr/>
        </p:nvSpPr>
        <p:spPr>
          <a:xfrm>
            <a:off x="611560" y="1261481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ward learn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0BB319-9C8E-A71F-7C13-C21B2A891EB5}"/>
              </a:ext>
            </a:extLst>
          </p:cNvPr>
          <p:cNvSpPr txBox="1"/>
          <p:nvPr/>
        </p:nvSpPr>
        <p:spPr>
          <a:xfrm>
            <a:off x="611560" y="240689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-learning</a:t>
            </a:r>
          </a:p>
        </p:txBody>
      </p:sp>
    </p:spTree>
    <p:extLst>
      <p:ext uri="{BB962C8B-B14F-4D97-AF65-F5344CB8AC3E}">
        <p14:creationId xmlns:p14="http://schemas.microsoft.com/office/powerpoint/2010/main" val="22364983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74B9A7-BF51-4F32-B4A9-B9E98568E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0AC663-C5EE-43F0-B0EA-8ADCBF6BE7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5229200"/>
                <a:ext cx="8229600" cy="1354162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Learning rat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/>
                  <a:t> affects how quickly things change</a:t>
                </a:r>
              </a:p>
              <a:p>
                <a:r>
                  <a:rPr lang="en-US" sz="2400" dirty="0"/>
                  <a:t>Discount facto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 is tradeoff between immediate and future rewards</a:t>
                </a:r>
                <a:endParaRPr lang="en-IL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0AC663-C5EE-43F0-B0EA-8ADCBF6BE7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229200"/>
                <a:ext cx="8229600" cy="1354162"/>
              </a:xfrm>
              <a:blipFill>
                <a:blip r:embed="rId2"/>
                <a:stretch>
                  <a:fillRect l="-963" t="-3153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464077-E681-4D78-94F4-37B440363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48587"/>
              </p:ext>
            </p:extLst>
          </p:nvPr>
        </p:nvGraphicFramePr>
        <p:xfrm>
          <a:off x="755576" y="1916832"/>
          <a:ext cx="7246153" cy="7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355320" progId="Equation.DSMT4">
                  <p:embed/>
                </p:oleObj>
              </mc:Choice>
              <mc:Fallback>
                <p:oleObj name="Equation" r:id="rId3" imgW="34416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464077-E681-4D78-94F4-37B440363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916832"/>
                        <a:ext cx="7246153" cy="74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C53CC02-083A-4092-ABDF-CFA3954DC708}"/>
              </a:ext>
            </a:extLst>
          </p:cNvPr>
          <p:cNvCxnSpPr/>
          <p:nvPr/>
        </p:nvCxnSpPr>
        <p:spPr>
          <a:xfrm flipV="1">
            <a:off x="5436096" y="2490479"/>
            <a:ext cx="360040" cy="122413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EC4F925-7D1F-46B1-9E76-4BC18299DE43}"/>
              </a:ext>
            </a:extLst>
          </p:cNvPr>
          <p:cNvSpPr txBox="1"/>
          <p:nvPr/>
        </p:nvSpPr>
        <p:spPr>
          <a:xfrm>
            <a:off x="4644008" y="3714615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ount factor</a:t>
            </a:r>
            <a:endParaRPr lang="en-IL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8C4312-53DC-4867-957E-BB9F149E0F44}"/>
              </a:ext>
            </a:extLst>
          </p:cNvPr>
          <p:cNvCxnSpPr>
            <a:cxnSpLocks/>
          </p:cNvCxnSpPr>
          <p:nvPr/>
        </p:nvCxnSpPr>
        <p:spPr>
          <a:xfrm flipH="1" flipV="1">
            <a:off x="6732240" y="2562487"/>
            <a:ext cx="720080" cy="115212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C41FAB4-B6C0-47E3-A0D6-BBE19D25AF0B}"/>
              </a:ext>
            </a:extLst>
          </p:cNvPr>
          <p:cNvSpPr txBox="1"/>
          <p:nvPr/>
        </p:nvSpPr>
        <p:spPr>
          <a:xfrm>
            <a:off x="6660232" y="3714615"/>
            <a:ext cx="17235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of future reward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822993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A model of error based learning</a:t>
            </a:r>
          </a:p>
        </p:txBody>
      </p:sp>
      <p:sp>
        <p:nvSpPr>
          <p:cNvPr id="2055" name="Oval 3"/>
          <p:cNvSpPr>
            <a:spLocks noChangeArrowheads="1"/>
          </p:cNvSpPr>
          <p:nvPr/>
        </p:nvSpPr>
        <p:spPr bwMode="auto">
          <a:xfrm>
            <a:off x="3851275" y="1557338"/>
            <a:ext cx="1296988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Purkinje</a:t>
            </a:r>
          </a:p>
          <a:p>
            <a:pPr algn="ctr"/>
            <a:r>
              <a:rPr lang="en-US">
                <a:latin typeface="Arial" charset="0"/>
              </a:rPr>
              <a:t>Cells</a:t>
            </a:r>
          </a:p>
        </p:txBody>
      </p:sp>
      <p:sp>
        <p:nvSpPr>
          <p:cNvPr id="2056" name="Oval 4"/>
          <p:cNvSpPr>
            <a:spLocks noChangeArrowheads="1"/>
          </p:cNvSpPr>
          <p:nvPr/>
        </p:nvSpPr>
        <p:spPr bwMode="auto">
          <a:xfrm>
            <a:off x="1476375" y="3429000"/>
            <a:ext cx="1223963" cy="9366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Pontine</a:t>
            </a:r>
          </a:p>
          <a:p>
            <a:pPr algn="ctr"/>
            <a:r>
              <a:rPr lang="en-US">
                <a:latin typeface="Arial" charset="0"/>
              </a:rPr>
              <a:t>nuclei</a:t>
            </a:r>
          </a:p>
        </p:txBody>
      </p:sp>
      <p:sp>
        <p:nvSpPr>
          <p:cNvPr id="2057" name="Oval 5"/>
          <p:cNvSpPr>
            <a:spLocks noChangeArrowheads="1"/>
          </p:cNvSpPr>
          <p:nvPr/>
        </p:nvSpPr>
        <p:spPr bwMode="auto">
          <a:xfrm>
            <a:off x="6516688" y="2997200"/>
            <a:ext cx="1512887" cy="11509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Inferior</a:t>
            </a:r>
          </a:p>
          <a:p>
            <a:pPr algn="ctr"/>
            <a:r>
              <a:rPr lang="en-US">
                <a:latin typeface="Arial" charset="0"/>
              </a:rPr>
              <a:t>Olive</a:t>
            </a:r>
          </a:p>
        </p:txBody>
      </p:sp>
      <p:sp>
        <p:nvSpPr>
          <p:cNvPr id="2058" name="Oval 6"/>
          <p:cNvSpPr>
            <a:spLocks noChangeArrowheads="1"/>
          </p:cNvSpPr>
          <p:nvPr/>
        </p:nvSpPr>
        <p:spPr bwMode="auto">
          <a:xfrm>
            <a:off x="3851275" y="2924175"/>
            <a:ext cx="1296988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Deep</a:t>
            </a:r>
          </a:p>
          <a:p>
            <a:pPr algn="ctr"/>
            <a:r>
              <a:rPr lang="en-US">
                <a:latin typeface="Arial" charset="0"/>
              </a:rPr>
              <a:t>Cerebellar</a:t>
            </a:r>
          </a:p>
          <a:p>
            <a:pPr algn="ctr"/>
            <a:r>
              <a:rPr lang="en-US">
                <a:latin typeface="Arial" charset="0"/>
              </a:rPr>
              <a:t>Nuclei</a:t>
            </a:r>
          </a:p>
        </p:txBody>
      </p:sp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4932363" y="5516563"/>
            <a:ext cx="13684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r>
              <a:rPr lang="en-US" sz="2400">
                <a:latin typeface="Arial" charset="0"/>
              </a:rPr>
              <a:t>Motor output</a:t>
            </a:r>
          </a:p>
        </p:txBody>
      </p:sp>
      <p:cxnSp>
        <p:nvCxnSpPr>
          <p:cNvPr id="2060" name="AutoShape 8"/>
          <p:cNvCxnSpPr>
            <a:cxnSpLocks noChangeShapeType="1"/>
            <a:stCxn id="2055" idx="4"/>
            <a:endCxn id="2058" idx="0"/>
          </p:cNvCxnSpPr>
          <p:nvPr/>
        </p:nvCxnSpPr>
        <p:spPr bwMode="auto">
          <a:xfrm>
            <a:off x="4500563" y="2278063"/>
            <a:ext cx="0" cy="646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lg" len="lg"/>
          </a:ln>
        </p:spPr>
      </p:cxnSp>
      <p:cxnSp>
        <p:nvCxnSpPr>
          <p:cNvPr id="2061" name="AutoShape 9"/>
          <p:cNvCxnSpPr>
            <a:cxnSpLocks noChangeShapeType="1"/>
            <a:stCxn id="2056" idx="7"/>
            <a:endCxn id="2058" idx="2"/>
          </p:cNvCxnSpPr>
          <p:nvPr/>
        </p:nvCxnSpPr>
        <p:spPr bwMode="auto">
          <a:xfrm>
            <a:off x="2520950" y="3565525"/>
            <a:ext cx="1330325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2" name="AutoShape 10"/>
          <p:cNvCxnSpPr>
            <a:cxnSpLocks noChangeShapeType="1"/>
            <a:stCxn id="2056" idx="7"/>
            <a:endCxn id="2055" idx="2"/>
          </p:cNvCxnSpPr>
          <p:nvPr/>
        </p:nvCxnSpPr>
        <p:spPr bwMode="auto">
          <a:xfrm rot="-5400000">
            <a:off x="2362200" y="2076450"/>
            <a:ext cx="1647825" cy="133032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3" name="AutoShape 11"/>
          <p:cNvCxnSpPr>
            <a:cxnSpLocks noChangeShapeType="1"/>
            <a:stCxn id="2057" idx="1"/>
            <a:endCxn id="2055" idx="6"/>
          </p:cNvCxnSpPr>
          <p:nvPr/>
        </p:nvCxnSpPr>
        <p:spPr bwMode="auto">
          <a:xfrm rot="5400000" flipH="1">
            <a:off x="5319713" y="1746250"/>
            <a:ext cx="1247775" cy="159067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4" name="AutoShape 12"/>
          <p:cNvCxnSpPr>
            <a:cxnSpLocks noChangeShapeType="1"/>
            <a:stCxn id="2058" idx="6"/>
            <a:endCxn id="2057" idx="2"/>
          </p:cNvCxnSpPr>
          <p:nvPr/>
        </p:nvCxnSpPr>
        <p:spPr bwMode="auto">
          <a:xfrm>
            <a:off x="5148263" y="3571875"/>
            <a:ext cx="136842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lg" len="lg"/>
          </a:ln>
        </p:spPr>
      </p:cxnSp>
      <p:cxnSp>
        <p:nvCxnSpPr>
          <p:cNvPr id="2065" name="AutoShape 13"/>
          <p:cNvCxnSpPr>
            <a:cxnSpLocks noChangeShapeType="1"/>
            <a:stCxn id="2058" idx="6"/>
            <a:endCxn id="2059" idx="0"/>
          </p:cNvCxnSpPr>
          <p:nvPr/>
        </p:nvCxnSpPr>
        <p:spPr bwMode="auto">
          <a:xfrm>
            <a:off x="5148263" y="3571875"/>
            <a:ext cx="468312" cy="1944688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66" name="Text Box 14"/>
          <p:cNvSpPr txBox="1">
            <a:spLocks noChangeArrowheads="1"/>
          </p:cNvSpPr>
          <p:nvPr/>
        </p:nvSpPr>
        <p:spPr bwMode="auto">
          <a:xfrm>
            <a:off x="962025" y="5300663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2400">
                <a:latin typeface="Arial" charset="0"/>
              </a:rPr>
              <a:t>Context</a:t>
            </a:r>
          </a:p>
        </p:txBody>
      </p:sp>
      <p:cxnSp>
        <p:nvCxnSpPr>
          <p:cNvPr id="2067" name="AutoShape 15"/>
          <p:cNvCxnSpPr>
            <a:cxnSpLocks noChangeShapeType="1"/>
            <a:stCxn id="2066" idx="0"/>
            <a:endCxn id="2056" idx="4"/>
          </p:cNvCxnSpPr>
          <p:nvPr/>
        </p:nvCxnSpPr>
        <p:spPr bwMode="auto">
          <a:xfrm rot="-5400000">
            <a:off x="1366838" y="4578350"/>
            <a:ext cx="935038" cy="509587"/>
          </a:xfrm>
          <a:prstGeom prst="curvedConnector3">
            <a:avLst>
              <a:gd name="adj1" fmla="val 49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68" name="Text Box 16"/>
          <p:cNvSpPr txBox="1">
            <a:spLocks noChangeArrowheads="1"/>
          </p:cNvSpPr>
          <p:nvPr/>
        </p:nvSpPr>
        <p:spPr bwMode="auto">
          <a:xfrm>
            <a:off x="7061200" y="5084763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2400">
                <a:latin typeface="Arial" charset="0"/>
              </a:rPr>
              <a:t>Feedback</a:t>
            </a:r>
          </a:p>
        </p:txBody>
      </p:sp>
      <p:cxnSp>
        <p:nvCxnSpPr>
          <p:cNvPr id="2069" name="AutoShape 17"/>
          <p:cNvCxnSpPr>
            <a:cxnSpLocks noChangeShapeType="1"/>
            <a:stCxn id="2068" idx="0"/>
            <a:endCxn id="2057" idx="4"/>
          </p:cNvCxnSpPr>
          <p:nvPr/>
        </p:nvCxnSpPr>
        <p:spPr bwMode="auto">
          <a:xfrm rot="5400000" flipH="1">
            <a:off x="7080250" y="4341813"/>
            <a:ext cx="936625" cy="549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70" name="Text Box 18"/>
          <p:cNvSpPr txBox="1">
            <a:spLocks noChangeArrowheads="1"/>
          </p:cNvSpPr>
          <p:nvPr/>
        </p:nvSpPr>
        <p:spPr bwMode="auto">
          <a:xfrm>
            <a:off x="2771775" y="1684338"/>
            <a:ext cx="885825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1400">
                <a:solidFill>
                  <a:srgbClr val="000066"/>
                </a:solidFill>
                <a:latin typeface="Arial" charset="0"/>
              </a:rPr>
              <a:t>Plasticity</a:t>
            </a:r>
          </a:p>
        </p:txBody>
      </p:sp>
      <p:sp>
        <p:nvSpPr>
          <p:cNvPr id="2071" name="Text Box 19"/>
          <p:cNvSpPr txBox="1">
            <a:spLocks noChangeArrowheads="1"/>
          </p:cNvSpPr>
          <p:nvPr/>
        </p:nvSpPr>
        <p:spPr bwMode="auto">
          <a:xfrm>
            <a:off x="3111500" y="2997200"/>
            <a:ext cx="885825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66"/>
                </a:solidFill>
                <a:latin typeface="Arial" charset="0"/>
              </a:rPr>
              <a:t>Plasticity</a:t>
            </a:r>
          </a:p>
        </p:txBody>
      </p:sp>
      <p:sp>
        <p:nvSpPr>
          <p:cNvPr id="2072" name="Rectangle 20"/>
          <p:cNvSpPr>
            <a:spLocks noChangeArrowheads="1"/>
          </p:cNvSpPr>
          <p:nvPr/>
        </p:nvSpPr>
        <p:spPr bwMode="auto">
          <a:xfrm rot="1885471">
            <a:off x="5651500" y="1916113"/>
            <a:ext cx="13684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r>
              <a:rPr lang="en-US" sz="2400">
                <a:latin typeface="Arial" charset="0"/>
              </a:rPr>
              <a:t>Error</a:t>
            </a:r>
          </a:p>
        </p:txBody>
      </p:sp>
      <p:sp>
        <p:nvSpPr>
          <p:cNvPr id="2073" name="Text Box 21"/>
          <p:cNvSpPr txBox="1">
            <a:spLocks noChangeArrowheads="1"/>
          </p:cNvSpPr>
          <p:nvPr/>
        </p:nvSpPr>
        <p:spPr bwMode="auto">
          <a:xfrm>
            <a:off x="5148263" y="2781300"/>
            <a:ext cx="125095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rtl="0"/>
            <a:r>
              <a:rPr lang="en-US" sz="2400">
                <a:latin typeface="Arial" charset="0"/>
              </a:rPr>
              <a:t>Efferent</a:t>
            </a:r>
          </a:p>
          <a:p>
            <a:pPr algn="ctr" rtl="0"/>
            <a:r>
              <a:rPr lang="en-US" sz="2400">
                <a:latin typeface="Arial" charset="0"/>
              </a:rPr>
              <a:t>copy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03764"/>
              </p:ext>
            </p:extLst>
          </p:nvPr>
        </p:nvGraphicFramePr>
        <p:xfrm>
          <a:off x="6642100" y="198913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20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989138"/>
                        <a:ext cx="40798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99691"/>
              </p:ext>
            </p:extLst>
          </p:nvPr>
        </p:nvGraphicFramePr>
        <p:xfrm>
          <a:off x="5724525" y="3986213"/>
          <a:ext cx="371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986213"/>
                        <a:ext cx="371475" cy="409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3194"/>
              </p:ext>
            </p:extLst>
          </p:nvPr>
        </p:nvGraphicFramePr>
        <p:xfrm>
          <a:off x="7793038" y="4292600"/>
          <a:ext cx="447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292600"/>
                        <a:ext cx="4476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23984"/>
              </p:ext>
            </p:extLst>
          </p:nvPr>
        </p:nvGraphicFramePr>
        <p:xfrm>
          <a:off x="2130425" y="2782888"/>
          <a:ext cx="2587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20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782888"/>
                        <a:ext cx="258763" cy="484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00C8B-904B-4586-9D3E-E55668FD3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0A001-6282-4A47-B487-98361BEC3C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ological reward predictio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077497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8CB3D79-50DA-4043-8618-1267509B4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dirty="0"/>
              <a:t>Dopamine neurons respond to reward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2F7A182-B9DE-4161-B105-A1618E4E7A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32656"/>
          </a:xfrm>
        </p:spPr>
        <p:txBody>
          <a:bodyPr/>
          <a:lstStyle/>
          <a:p>
            <a:r>
              <a:rPr lang="en-US" dirty="0"/>
              <a:t>But only when it is unexpected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FA0517-A41D-4E2B-B689-0ADAD157AA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01" y="2132856"/>
            <a:ext cx="7416998" cy="42484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460404-55F6-44B9-AF33-332159387626}"/>
              </a:ext>
            </a:extLst>
          </p:cNvPr>
          <p:cNvSpPr txBox="1"/>
          <p:nvPr/>
        </p:nvSpPr>
        <p:spPr>
          <a:xfrm>
            <a:off x="251520" y="623731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ollerman</a:t>
            </a:r>
            <a:r>
              <a:rPr lang="en-US" dirty="0"/>
              <a:t> </a:t>
            </a:r>
            <a:r>
              <a:rPr lang="en-US" i="1" dirty="0"/>
              <a:t>Nature Neuroscience</a:t>
            </a:r>
            <a:r>
              <a:rPr lang="en-US" dirty="0"/>
              <a:t> 1998 doi:10.1038/1124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8539091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C8893-8FA9-4248-9A20-DA373A5CD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amine response shifts to predictive stimulu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3C710-89FE-4250-8B4C-96BB5E8BA3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en-US" dirty="0"/>
              <a:t>Light predicts reward</a:t>
            </a:r>
            <a:endParaRPr lang="en-IL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025E0E4-CC01-4CFB-A68E-5CF54289AD39}"/>
              </a:ext>
            </a:extLst>
          </p:cNvPr>
          <p:cNvGrpSpPr/>
          <p:nvPr/>
        </p:nvGrpSpPr>
        <p:grpSpPr>
          <a:xfrm>
            <a:off x="899592" y="2388949"/>
            <a:ext cx="6610008" cy="3137839"/>
            <a:chOff x="899592" y="2388949"/>
            <a:chExt cx="6610008" cy="31378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EC7CDDC-A088-43CF-8EB6-460FB18B68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3076"/>
            <a:stretch/>
          </p:blipFill>
          <p:spPr>
            <a:xfrm>
              <a:off x="899592" y="2388949"/>
              <a:ext cx="6609766" cy="2768243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6EEBBE9-0A2D-42AD-A11A-07EDBBD8DE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0000" y="4952303"/>
              <a:ext cx="6609600" cy="574485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324A3E8-A259-43D6-ABDF-A934825D93A2}"/>
              </a:ext>
            </a:extLst>
          </p:cNvPr>
          <p:cNvSpPr txBox="1"/>
          <p:nvPr/>
        </p:nvSpPr>
        <p:spPr>
          <a:xfrm>
            <a:off x="251520" y="623731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ultz </a:t>
            </a:r>
            <a:r>
              <a:rPr lang="en-US" i="1" dirty="0"/>
              <a:t>Journal of Neurophysiology</a:t>
            </a:r>
            <a:r>
              <a:rPr lang="en-US" dirty="0"/>
              <a:t> 1990 doi:10.1152/jn.1990.63.3.607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342050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0E90904-3B9E-4E68-8449-D6B5184FDE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2302772"/>
            <a:ext cx="5256584" cy="35807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AB1BE5-20A5-405C-9BF0-1CEBDA8D8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shift to earlier predi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E016C4-C9D8-4624-A4B6-484117ACC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r>
              <a:rPr lang="en-US" dirty="0"/>
              <a:t>Shifts back to instruction that predicts trigger that predicts reward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8C07C2-CF4C-4651-962C-A9F5B5A9D722}"/>
              </a:ext>
            </a:extLst>
          </p:cNvPr>
          <p:cNvSpPr txBox="1"/>
          <p:nvPr/>
        </p:nvSpPr>
        <p:spPr>
          <a:xfrm>
            <a:off x="251520" y="623731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ultz </a:t>
            </a:r>
            <a:r>
              <a:rPr lang="en-US" i="1" dirty="0"/>
              <a:t>Journal of Neurophysiology</a:t>
            </a:r>
            <a:r>
              <a:rPr lang="en-US" dirty="0"/>
              <a:t> 1998 doi:10.1152/jn.1998.80.1.1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6333658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53AB04-999E-4221-999D-EAC5F7B42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pamine response also indicates lack of predicted reward</a:t>
            </a:r>
            <a:endParaRPr lang="en-IL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502285D-8D6B-4125-B87C-46B705C82D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3528" y="1966734"/>
            <a:ext cx="2664296" cy="14622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CA4D929-CB2C-4B37-9BED-BEDF898DAD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928" y="1961371"/>
            <a:ext cx="2664299" cy="14622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B2A7D9-3D0D-4B1B-B171-BC04A5ED4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3645024"/>
            <a:ext cx="3672948" cy="23042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40A465-1330-469D-AC19-05E8A29D8AD5}"/>
              </a:ext>
            </a:extLst>
          </p:cNvPr>
          <p:cNvSpPr txBox="1"/>
          <p:nvPr/>
        </p:nvSpPr>
        <p:spPr>
          <a:xfrm>
            <a:off x="251520" y="623731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ultz </a:t>
            </a:r>
            <a:r>
              <a:rPr lang="en-US" i="1" dirty="0"/>
              <a:t>Journal of Neurophysiology</a:t>
            </a:r>
            <a:r>
              <a:rPr lang="en-US" dirty="0"/>
              <a:t> 1998 doi:10.1152/jn.1998.80.1.1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6188954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066A6-9D20-45A0-98A6-6F31D1EE4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amine may represent “reward prediction error”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20D214-5D3A-4FD6-8F1B-6D209F1991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ce between expected and predicted reward</a:t>
            </a:r>
          </a:p>
          <a:p>
            <a:r>
              <a:rPr lang="en-US" dirty="0"/>
              <a:t>Useful for reinforcement learning</a:t>
            </a:r>
          </a:p>
          <a:p>
            <a:r>
              <a:rPr lang="en-US" dirty="0"/>
              <a:t>Learn rewards from this</a:t>
            </a:r>
          </a:p>
          <a:p>
            <a:r>
              <a:rPr lang="en-US" dirty="0"/>
              <a:t>Choose actions based on thi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7822921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428B5F-765C-433B-8A5B-B07E59BB8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6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AD574F-F949-46ED-8AF9-820CA5F429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ard prediction in a biological circuit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0042301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260" y="1585590"/>
            <a:ext cx="8238747" cy="42469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9666" y="1139787"/>
            <a:ext cx="2231886" cy="138667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73135" y="857250"/>
            <a:ext cx="4520432" cy="908555"/>
            <a:chOff x="4574623" y="3263909"/>
            <a:chExt cx="3083392" cy="61972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4623" y="3263909"/>
              <a:ext cx="3042754" cy="330182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4623" y="3594091"/>
              <a:ext cx="3083392" cy="2895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29566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34" y="972743"/>
            <a:ext cx="3732624" cy="48026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656" y="972743"/>
            <a:ext cx="4826870" cy="288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893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C79BE-1541-48EA-90F7-E5B4DE44D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amine disorde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4E5DB-ECF9-4009-9A95-1B1A745338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po disorders</a:t>
            </a:r>
          </a:p>
          <a:p>
            <a:pPr lvl="1"/>
            <a:r>
              <a:rPr lang="en-US" dirty="0"/>
              <a:t>Parkinson’s disease</a:t>
            </a:r>
          </a:p>
          <a:p>
            <a:pPr lvl="1"/>
            <a:r>
              <a:rPr lang="en-US" dirty="0"/>
              <a:t>Aging</a:t>
            </a:r>
          </a:p>
          <a:p>
            <a:r>
              <a:rPr lang="en-US" dirty="0"/>
              <a:t>Hyper disorders</a:t>
            </a:r>
          </a:p>
          <a:p>
            <a:pPr lvl="1"/>
            <a:r>
              <a:rPr lang="en-US" dirty="0"/>
              <a:t>Huntington’s</a:t>
            </a:r>
          </a:p>
          <a:p>
            <a:pPr lvl="1"/>
            <a:r>
              <a:rPr lang="en-US" dirty="0"/>
              <a:t>Tourette’s </a:t>
            </a:r>
          </a:p>
          <a:p>
            <a:r>
              <a:rPr lang="en-US" dirty="0"/>
              <a:t>Addiction and obsessive behavior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587824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gatory sports video</a:t>
            </a:r>
          </a:p>
        </p:txBody>
      </p:sp>
      <p:pic>
        <p:nvPicPr>
          <p:cNvPr id="4" name="8dLx53NanQ0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78984" y="1975700"/>
            <a:ext cx="7386031" cy="415464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2" y="6353443"/>
            <a:ext cx="5338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embed/8dLx53NanQ0</a:t>
            </a:r>
          </a:p>
        </p:txBody>
      </p:sp>
    </p:spTree>
    <p:extLst>
      <p:ext uri="{BB962C8B-B14F-4D97-AF65-F5344CB8AC3E}">
        <p14:creationId xmlns:p14="http://schemas.microsoft.com/office/powerpoint/2010/main" val="30491764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5468B-7238-4F0A-AFAA-E70C61193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kinson’s disease</a:t>
            </a:r>
            <a:endParaRPr lang="en-IL" dirty="0"/>
          </a:p>
        </p:txBody>
      </p:sp>
      <p:pic>
        <p:nvPicPr>
          <p:cNvPr id="4" name="Online Media 3" title="Gait impairments in Parkinson's disease">
            <a:hlinkClick r:id="" action="ppaction://media"/>
            <a:extLst>
              <a:ext uri="{FF2B5EF4-FFF2-40B4-BE49-F238E27FC236}">
                <a16:creationId xmlns:a16="http://schemas.microsoft.com/office/drawing/2014/main" id="{C0C9D73B-21D6-4FE3-9CA4-A28E9FED5D5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27584" y="1444523"/>
            <a:ext cx="7335783" cy="41447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C63F60-B2DE-46EE-9531-BFA0F457A5D3}"/>
              </a:ext>
            </a:extLst>
          </p:cNvPr>
          <p:cNvSpPr txBox="1"/>
          <p:nvPr/>
        </p:nvSpPr>
        <p:spPr>
          <a:xfrm>
            <a:off x="251520" y="6093296"/>
            <a:ext cx="56166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L" dirty="0"/>
              <a:t>https://www.youtube.com/watch?v=pFLC9C-xH8E</a:t>
            </a:r>
          </a:p>
        </p:txBody>
      </p:sp>
    </p:spTree>
    <p:extLst>
      <p:ext uri="{BB962C8B-B14F-4D97-AF65-F5344CB8AC3E}">
        <p14:creationId xmlns:p14="http://schemas.microsoft.com/office/powerpoint/2010/main" val="179949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15E9F-CC25-44D6-9BCF-43A35FB37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movement to help Parkinson’s</a:t>
            </a:r>
            <a:endParaRPr lang="en-IL" dirty="0"/>
          </a:p>
        </p:txBody>
      </p:sp>
      <p:pic>
        <p:nvPicPr>
          <p:cNvPr id="4" name="Online Media 3" title="Dance for PD: You belong here">
            <a:hlinkClick r:id="" action="ppaction://media"/>
            <a:extLst>
              <a:ext uri="{FF2B5EF4-FFF2-40B4-BE49-F238E27FC236}">
                <a16:creationId xmlns:a16="http://schemas.microsoft.com/office/drawing/2014/main" id="{DC66001E-0356-4BAD-99CD-72832D1B92A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11839" y="1772816"/>
            <a:ext cx="6720322" cy="37969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7E82DA-F133-4EEF-B60A-F3BEF4801D2D}"/>
              </a:ext>
            </a:extLst>
          </p:cNvPr>
          <p:cNvSpPr txBox="1"/>
          <p:nvPr/>
        </p:nvSpPr>
        <p:spPr>
          <a:xfrm>
            <a:off x="323528" y="5877272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2sqo5fZ_H5A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8531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E61C3-6884-4A76-9943-4757AE124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ntington’s disease</a:t>
            </a:r>
            <a:endParaRPr lang="en-IL" dirty="0"/>
          </a:p>
        </p:txBody>
      </p:sp>
      <p:pic>
        <p:nvPicPr>
          <p:cNvPr id="3" name="Online Media 2" title="What is Huntington's disease? (Quick Animation)">
            <a:hlinkClick r:id="" action="ppaction://media"/>
            <a:extLst>
              <a:ext uri="{FF2B5EF4-FFF2-40B4-BE49-F238E27FC236}">
                <a16:creationId xmlns:a16="http://schemas.microsoft.com/office/drawing/2014/main" id="{C7C3A188-FD32-4DA7-A357-0836B6C72CD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99592" y="1628800"/>
            <a:ext cx="6499837" cy="36724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BDBD7D-2261-4358-835E-2C5283EE1322}"/>
              </a:ext>
            </a:extLst>
          </p:cNvPr>
          <p:cNvSpPr txBox="1"/>
          <p:nvPr/>
        </p:nvSpPr>
        <p:spPr>
          <a:xfrm>
            <a:off x="251520" y="5877272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X5WwnmN2GUU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4090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A7C1F-098E-452A-BC50-490A562C7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untington’s disease patient</a:t>
            </a:r>
            <a:endParaRPr lang="en-IL" dirty="0"/>
          </a:p>
        </p:txBody>
      </p:sp>
      <p:pic>
        <p:nvPicPr>
          <p:cNvPr id="3" name="Online Media 2" title="Meet James: A Brave Voice in the Battle Against Huntington's Disease">
            <a:hlinkClick r:id="" action="ppaction://media"/>
            <a:extLst>
              <a:ext uri="{FF2B5EF4-FFF2-40B4-BE49-F238E27FC236}">
                <a16:creationId xmlns:a16="http://schemas.microsoft.com/office/drawing/2014/main" id="{6C97B5BB-F315-46D3-863A-EBFFE71793A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59632" y="1844824"/>
            <a:ext cx="6754732" cy="38164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58767B-D646-404B-874F-5066BDF820C1}"/>
              </a:ext>
            </a:extLst>
          </p:cNvPr>
          <p:cNvSpPr txBox="1"/>
          <p:nvPr/>
        </p:nvSpPr>
        <p:spPr>
          <a:xfrm>
            <a:off x="251520" y="5877272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m6SxJUjJGlc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7011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2862"/>
            <a:ext cx="8793305" cy="4884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8049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B3386-88C3-43D0-BB38-F3947DE9F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7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A28-7491-4FEC-B6B2-A0125EB7CD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ard learning in perturbed reach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191350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64A16-610E-40D7-9052-3F096CE88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aching with errors and reward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962F22-7B14-4877-8AAA-B627A5C571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1988840"/>
            <a:ext cx="4752528" cy="43572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00ABD72-F993-4454-9A58-C0C8632051F3}"/>
              </a:ext>
            </a:extLst>
          </p:cNvPr>
          <p:cNvSpPr txBox="1"/>
          <p:nvPr/>
        </p:nvSpPr>
        <p:spPr>
          <a:xfrm>
            <a:off x="2195736" y="270892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 feedback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E572E9-BFDE-4982-90DA-51E685909609}"/>
              </a:ext>
            </a:extLst>
          </p:cNvPr>
          <p:cNvSpPr txBox="1"/>
          <p:nvPr/>
        </p:nvSpPr>
        <p:spPr>
          <a:xfrm>
            <a:off x="1763662" y="3798332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dpoint feedback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6D0610-6D87-4AE2-AEAF-443EA47E29D6}"/>
              </a:ext>
            </a:extLst>
          </p:cNvPr>
          <p:cNvSpPr txBox="1"/>
          <p:nvPr/>
        </p:nvSpPr>
        <p:spPr>
          <a:xfrm>
            <a:off x="1806077" y="4937726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ward feedback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CB791D-0B77-4526-AE9E-CC9B3D439B58}"/>
              </a:ext>
            </a:extLst>
          </p:cNvPr>
          <p:cNvSpPr txBox="1"/>
          <p:nvPr/>
        </p:nvSpPr>
        <p:spPr>
          <a:xfrm>
            <a:off x="251520" y="6237312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182840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64A16-610E-40D7-9052-3F096CE88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errors and rewards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CB791D-0B77-4526-AE9E-CC9B3D439B58}"/>
              </a:ext>
            </a:extLst>
          </p:cNvPr>
          <p:cNvSpPr txBox="1"/>
          <p:nvPr/>
        </p:nvSpPr>
        <p:spPr>
          <a:xfrm>
            <a:off x="251520" y="6300028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C2D066-07D9-4EA7-84D1-DEF96A5A1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556792"/>
            <a:ext cx="3960440" cy="46397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8F3D6C-64FF-46FD-ADE1-5CEB402485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2185018"/>
            <a:ext cx="2132826" cy="320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2087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74C21-AD07-4BB1-ABA5-7094B9446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8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0D72E-DCF2-41DB-B688-53B9E862F4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ing reward and error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063206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he movements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5F4F8B-7A53-415D-BD41-C38540BBD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99506"/>
              </p:ext>
            </p:extLst>
          </p:nvPr>
        </p:nvGraphicFramePr>
        <p:xfrm>
          <a:off x="251520" y="2464117"/>
          <a:ext cx="1872208" cy="14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799920" progId="Equation.DSMT4">
                  <p:embed/>
                </p:oleObj>
              </mc:Choice>
              <mc:Fallback>
                <p:oleObj name="Equation" r:id="rId3" imgW="1041120" imgH="7999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5F4F8B-7A53-415D-BD41-C38540BBD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464117"/>
                        <a:ext cx="1872208" cy="143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31ABFCE-9C39-4196-95FC-A0A3153E875B}"/>
              </a:ext>
            </a:extLst>
          </p:cNvPr>
          <p:cNvSpPr txBox="1"/>
          <p:nvPr/>
        </p:nvSpPr>
        <p:spPr>
          <a:xfrm>
            <a:off x="179512" y="191683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nd and curso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830A9D-AD89-4CA9-990F-B7351158B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82341"/>
              </p:ext>
            </p:extLst>
          </p:nvPr>
        </p:nvGraphicFramePr>
        <p:xfrm>
          <a:off x="251510" y="4365104"/>
          <a:ext cx="175727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1320480" progId="Equation.DSMT4">
                  <p:embed/>
                </p:oleObj>
              </mc:Choice>
              <mc:Fallback>
                <p:oleObj name="Equation" r:id="rId5" imgW="119376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830A9D-AD89-4CA9-990F-B7351158B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10" y="4365104"/>
                        <a:ext cx="1757272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1959E9-871F-4375-853B-316AB5932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15060"/>
              </p:ext>
            </p:extLst>
          </p:nvPr>
        </p:nvGraphicFramePr>
        <p:xfrm>
          <a:off x="2716549" y="2464117"/>
          <a:ext cx="2055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533160" progId="Equation.DSMT4">
                  <p:embed/>
                </p:oleObj>
              </mc:Choice>
              <mc:Fallback>
                <p:oleObj name="Equation" r:id="rId7" imgW="11430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1959E9-871F-4375-853B-316AB5932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6549" y="2464117"/>
                        <a:ext cx="20558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C1D2D62-4FAD-4AAC-9659-3A940A9EBC23}"/>
              </a:ext>
            </a:extLst>
          </p:cNvPr>
          <p:cNvSpPr txBox="1"/>
          <p:nvPr/>
        </p:nvSpPr>
        <p:spPr>
          <a:xfrm>
            <a:off x="2627784" y="1922914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nal estimates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8780F7-68F3-4943-A1FB-1A115C37A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53367"/>
              </p:ext>
            </p:extLst>
          </p:nvPr>
        </p:nvGraphicFramePr>
        <p:xfrm>
          <a:off x="2739233" y="3594838"/>
          <a:ext cx="17573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8780F7-68F3-4943-A1FB-1A115C37A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9233" y="3594838"/>
                        <a:ext cx="17573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19B253-FBB8-4FBE-9AA4-2FF5A200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35189"/>
              </p:ext>
            </p:extLst>
          </p:nvPr>
        </p:nvGraphicFramePr>
        <p:xfrm>
          <a:off x="5940152" y="3724585"/>
          <a:ext cx="261143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1562040" progId="Equation.DSMT4">
                  <p:embed/>
                </p:oleObj>
              </mc:Choice>
              <mc:Fallback>
                <p:oleObj name="Equation" r:id="rId11" imgW="2133360" imgH="1562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19B253-FBB8-4FBE-9AA4-2FF5A2009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152" y="3724585"/>
                        <a:ext cx="2611438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5350435" y="1916335"/>
            <a:ext cx="150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ctorization</a:t>
            </a:r>
            <a:endParaRPr lang="en-IL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E4BF8-2961-4AE1-92F5-452C842D1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258"/>
              </p:ext>
            </p:extLst>
          </p:nvPr>
        </p:nvGraphicFramePr>
        <p:xfrm>
          <a:off x="5706008" y="2464117"/>
          <a:ext cx="2610408" cy="87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3E4BF8-2961-4AE1-92F5-452C842D1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06008" y="2464117"/>
                        <a:ext cx="2610408" cy="87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3C90D3-27AC-46BD-9FA1-88D1FA3A2736}"/>
              </a:ext>
            </a:extLst>
          </p:cNvPr>
          <p:cNvSpPr txBox="1"/>
          <p:nvPr/>
        </p:nvSpPr>
        <p:spPr>
          <a:xfrm>
            <a:off x="251510" y="6309320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8665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based learning may not work here</a:t>
            </a:r>
          </a:p>
        </p:txBody>
      </p:sp>
      <p:pic>
        <p:nvPicPr>
          <p:cNvPr id="3" name="S9KE2R92pSg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85800" y="1752600"/>
            <a:ext cx="7713968" cy="43391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7044" y="6306671"/>
            <a:ext cx="5055226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r>
              <a:rPr lang="en-US" dirty="0"/>
              <a:t>https://www.youtube.com/embed/S9KE2R92pSg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899304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lman filter as error based learning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19B253-FBB8-4FBE-9AA4-2FF5A200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32243"/>
              </p:ext>
            </p:extLst>
          </p:nvPr>
        </p:nvGraphicFramePr>
        <p:xfrm>
          <a:off x="323528" y="3641072"/>
          <a:ext cx="3044711" cy="14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1015920" progId="Equation.DSMT4">
                  <p:embed/>
                </p:oleObj>
              </mc:Choice>
              <mc:Fallback>
                <p:oleObj name="Equation" r:id="rId3" imgW="213336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19B253-FBB8-4FBE-9AA4-2FF5A2009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3641072"/>
                        <a:ext cx="3044711" cy="144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A62533-EB82-4EE6-B827-5894CBFC5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78880"/>
              </p:ext>
            </p:extLst>
          </p:nvPr>
        </p:nvGraphicFramePr>
        <p:xfrm>
          <a:off x="5025149" y="2802128"/>
          <a:ext cx="34925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507960" progId="Equation.DSMT4">
                  <p:embed/>
                </p:oleObj>
              </mc:Choice>
              <mc:Fallback>
                <p:oleObj name="Equation" r:id="rId5" imgW="238752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A62533-EB82-4EE6-B827-5894CBFC5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5149" y="2802128"/>
                        <a:ext cx="34925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E6DB129-B808-4930-8C19-A5900C147CC7}"/>
              </a:ext>
            </a:extLst>
          </p:cNvPr>
          <p:cNvSpPr txBox="1"/>
          <p:nvPr/>
        </p:nvSpPr>
        <p:spPr>
          <a:xfrm>
            <a:off x="4560156" y="148478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D91126-EFCE-40B7-B29E-F7D5479C8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71134"/>
              </p:ext>
            </p:extLst>
          </p:nvPr>
        </p:nvGraphicFramePr>
        <p:xfrm>
          <a:off x="5027621" y="1818713"/>
          <a:ext cx="3352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83920" progId="Equation.DSMT4">
                  <p:embed/>
                </p:oleObj>
              </mc:Choice>
              <mc:Fallback>
                <p:oleObj name="Equation" r:id="rId7" imgW="218412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D91126-EFCE-40B7-B29E-F7D5479C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7621" y="1818713"/>
                        <a:ext cx="3352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DD6026-D127-4D46-B792-EA1B0E567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64250"/>
              </p:ext>
            </p:extLst>
          </p:nvPr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0591" imgH="876415" progId="Equation.DSMT4">
                  <p:embed/>
                </p:oleObj>
              </mc:Choice>
              <mc:Fallback>
                <p:oleObj name="Equation" r:id="rId9" imgW="2610591" imgH="87641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DD6026-D127-4D46-B792-EA1B0E567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CDC3183-64DB-4C4F-BA5C-9868DBA9A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54090"/>
              </p:ext>
            </p:extLst>
          </p:nvPr>
        </p:nvGraphicFramePr>
        <p:xfrm>
          <a:off x="5188752" y="5540364"/>
          <a:ext cx="3030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215640" progId="Equation.DSMT4">
                  <p:embed/>
                </p:oleObj>
              </mc:Choice>
              <mc:Fallback>
                <p:oleObj name="Equation" r:id="rId11" imgW="207000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CDC3183-64DB-4C4F-BA5C-9868DBA9A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8752" y="5540364"/>
                        <a:ext cx="30305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6C38390-F1FB-403D-8F82-2BECB1807C01}"/>
              </a:ext>
            </a:extLst>
          </p:cNvPr>
          <p:cNvSpPr txBox="1"/>
          <p:nvPr/>
        </p:nvSpPr>
        <p:spPr>
          <a:xfrm>
            <a:off x="4542134" y="436510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gain</a:t>
            </a:r>
            <a:endParaRPr lang="en-IL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1B5658-534B-49C9-9E41-1AA753CD4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20829"/>
              </p:ext>
            </p:extLst>
          </p:nvPr>
        </p:nvGraphicFramePr>
        <p:xfrm>
          <a:off x="4957771" y="4820002"/>
          <a:ext cx="3373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342720" progId="Equation.DSMT4">
                  <p:embed/>
                </p:oleObj>
              </mc:Choice>
              <mc:Fallback>
                <p:oleObj name="Equation" r:id="rId13" imgW="219708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1B5658-534B-49C9-9E41-1AA753CD4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7771" y="4820002"/>
                        <a:ext cx="33734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7A41192-B31C-4AFF-B0FA-FB353D75F9E3}"/>
              </a:ext>
            </a:extLst>
          </p:cNvPr>
          <p:cNvSpPr txBox="1"/>
          <p:nvPr/>
        </p:nvSpPr>
        <p:spPr>
          <a:xfrm>
            <a:off x="251520" y="6346825"/>
            <a:ext cx="84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zawa </a:t>
            </a:r>
            <a:r>
              <a:rPr lang="en-US" i="1" dirty="0"/>
              <a:t>PLOS Computational Biology</a:t>
            </a:r>
            <a:r>
              <a:rPr lang="en-US" dirty="0"/>
              <a:t> 2011 doi:10.1371/journal.pcbi.1002012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83735B-A37A-BD57-783A-DEDD011B4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24208"/>
              </p:ext>
            </p:extLst>
          </p:nvPr>
        </p:nvGraphicFramePr>
        <p:xfrm>
          <a:off x="524660" y="5291569"/>
          <a:ext cx="1455052" cy="97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533160" progId="Equation.DSMT4">
                  <p:embed/>
                </p:oleObj>
              </mc:Choice>
              <mc:Fallback>
                <p:oleObj name="Equation" r:id="rId15" imgW="79992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83735B-A37A-BD57-783A-DEDD011B4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660" y="5291569"/>
                        <a:ext cx="1455052" cy="97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2AA76-5AFA-4495-93D7-704D051F4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variance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F0AEF3-EFEC-4AEC-A553-A36AB0A40B56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6DB129-B808-4930-8C19-A5900C147CC7}"/>
              </a:ext>
            </a:extLst>
          </p:cNvPr>
          <p:cNvSpPr txBox="1"/>
          <p:nvPr/>
        </p:nvSpPr>
        <p:spPr>
          <a:xfrm>
            <a:off x="255987" y="383944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D91126-EFCE-40B7-B29E-F7D5479C8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50355"/>
              </p:ext>
            </p:extLst>
          </p:nvPr>
        </p:nvGraphicFramePr>
        <p:xfrm>
          <a:off x="610244" y="4293096"/>
          <a:ext cx="33734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927000" progId="Equation.DSMT4">
                  <p:embed/>
                </p:oleObj>
              </mc:Choice>
              <mc:Fallback>
                <p:oleObj name="Equation" r:id="rId3" imgW="219708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D91126-EFCE-40B7-B29E-F7D5479C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244" y="4293096"/>
                        <a:ext cx="337343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DD6026-D127-4D46-B792-EA1B0E567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0591" imgH="876415" progId="Equation.DSMT4">
                  <p:embed/>
                </p:oleObj>
              </mc:Choice>
              <mc:Fallback>
                <p:oleObj name="Equation" r:id="rId5" imgW="2610591" imgH="87641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DD6026-D127-4D46-B792-EA1B0E567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2D0E7B-EE12-423B-B62A-E791C02DA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33174"/>
              </p:ext>
            </p:extLst>
          </p:nvPr>
        </p:nvGraphicFramePr>
        <p:xfrm>
          <a:off x="5580112" y="2089705"/>
          <a:ext cx="2908918" cy="100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583920" progId="Equation.DSMT4">
                  <p:embed/>
                </p:oleObj>
              </mc:Choice>
              <mc:Fallback>
                <p:oleObj name="Equation" r:id="rId7" imgW="168876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52D0E7B-EE12-423B-B62A-E791C02DA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2089705"/>
                        <a:ext cx="2908918" cy="100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AAD007B-160C-48B0-97D0-2BFB136E4D9E}"/>
              </a:ext>
            </a:extLst>
          </p:cNvPr>
          <p:cNvSpPr txBox="1"/>
          <p:nvPr/>
        </p:nvSpPr>
        <p:spPr>
          <a:xfrm>
            <a:off x="5062205" y="1633753"/>
            <a:ext cx="236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 propagation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7D2A73-A1D1-4314-825C-1A1DED52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27279"/>
              </p:ext>
            </p:extLst>
          </p:nvPr>
        </p:nvGraphicFramePr>
        <p:xfrm>
          <a:off x="4810533" y="3623619"/>
          <a:ext cx="3929870" cy="74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507960" progId="Equation.DSMT4">
                  <p:embed/>
                </p:oleObj>
              </mc:Choice>
              <mc:Fallback>
                <p:oleObj name="Equation" r:id="rId9" imgW="2692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67D2A73-A1D1-4314-825C-1A1DED52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0533" y="3623619"/>
                        <a:ext cx="3929870" cy="74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3118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0C902-77D3-4A8C-ACDB-E618814A3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assignment problem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8AB7D9-3884-433F-AA51-FAF1748A71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373"/>
          <a:stretch/>
        </p:blipFill>
        <p:spPr>
          <a:xfrm>
            <a:off x="3399826" y="2070140"/>
            <a:ext cx="5517650" cy="380713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01157D-0341-4434-8AA8-4BFD05FC6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95738"/>
              </p:ext>
            </p:extLst>
          </p:nvPr>
        </p:nvGraphicFramePr>
        <p:xfrm>
          <a:off x="395536" y="3861048"/>
          <a:ext cx="27047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927000" progId="Equation.DSMT4">
                  <p:embed/>
                </p:oleObj>
              </mc:Choice>
              <mc:Fallback>
                <p:oleObj name="Equation" r:id="rId3" imgW="219708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01157D-0341-4434-8AA8-4BFD05FC6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3861048"/>
                        <a:ext cx="270476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7448FA-F9BB-4F35-B692-6FBBC7EC7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84028"/>
              </p:ext>
            </p:extLst>
          </p:nvPr>
        </p:nvGraphicFramePr>
        <p:xfrm>
          <a:off x="345335" y="2966692"/>
          <a:ext cx="2183987" cy="73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0591" imgH="876415" progId="Equation.DSMT4">
                  <p:embed/>
                </p:oleObj>
              </mc:Choice>
              <mc:Fallback>
                <p:oleObj name="Equation" r:id="rId5" imgW="2610591" imgH="87641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7448FA-F9BB-4F35-B692-6FBBC7EC7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335" y="2966692"/>
                        <a:ext cx="2183987" cy="73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374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57A10-4C9B-424B-9FD4-FF42B718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ding on the movement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894320-4FDE-4B1B-94D4-E2BC1EF001E5}"/>
              </a:ext>
            </a:extLst>
          </p:cNvPr>
          <p:cNvSpPr txBox="1"/>
          <p:nvPr/>
        </p:nvSpPr>
        <p:spPr>
          <a:xfrm>
            <a:off x="255987" y="172639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8DC84A-FCC2-44DE-B395-8DB42861A27E}"/>
              </a:ext>
            </a:extLst>
          </p:cNvPr>
          <p:cNvSpPr txBox="1"/>
          <p:nvPr/>
        </p:nvSpPr>
        <p:spPr>
          <a:xfrm>
            <a:off x="255987" y="309091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F21382-3074-4192-A86F-67B0456AA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79113"/>
              </p:ext>
            </p:extLst>
          </p:nvPr>
        </p:nvGraphicFramePr>
        <p:xfrm>
          <a:off x="614520" y="3468774"/>
          <a:ext cx="33734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927000" progId="Equation.DSMT4">
                  <p:embed/>
                </p:oleObj>
              </mc:Choice>
              <mc:Fallback>
                <p:oleObj name="Equation" r:id="rId2" imgW="219708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F21382-3074-4192-A86F-67B0456AA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520" y="3468774"/>
                        <a:ext cx="337343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627B2D-FF8C-4DF2-AA15-9CB7C3E95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520" y="221920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0591" imgH="876415" progId="Equation.DSMT4">
                  <p:embed/>
                </p:oleObj>
              </mc:Choice>
              <mc:Fallback>
                <p:oleObj name="Equation" r:id="rId4" imgW="2610591" imgH="8764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627B2D-FF8C-4DF2-AA15-9CB7C3E9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520" y="221920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228B4F-864E-4CB3-853D-D2B35CC7B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9970"/>
              </p:ext>
            </p:extLst>
          </p:nvPr>
        </p:nvGraphicFramePr>
        <p:xfrm>
          <a:off x="614520" y="5331303"/>
          <a:ext cx="2908918" cy="100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583920" progId="Equation.DSMT4">
                  <p:embed/>
                </p:oleObj>
              </mc:Choice>
              <mc:Fallback>
                <p:oleObj name="Equation" r:id="rId6" imgW="168876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228B4F-864E-4CB3-853D-D2B35CC7B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520" y="5331303"/>
                        <a:ext cx="2908918" cy="100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718A07C-E8FC-4A13-9CD3-1892CDB64369}"/>
              </a:ext>
            </a:extLst>
          </p:cNvPr>
          <p:cNvSpPr txBox="1"/>
          <p:nvPr/>
        </p:nvSpPr>
        <p:spPr>
          <a:xfrm>
            <a:off x="255987" y="4961971"/>
            <a:ext cx="236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 propagation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4CDC3E-9901-40C3-BA5D-40BAE4C7F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26393"/>
              </p:ext>
            </p:extLst>
          </p:nvPr>
        </p:nvGraphicFramePr>
        <p:xfrm>
          <a:off x="5276134" y="1755304"/>
          <a:ext cx="2020451" cy="35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4CDC3E-9901-40C3-BA5D-40BAE4C7F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6134" y="1755304"/>
                        <a:ext cx="2020451" cy="35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FA957DC-A90B-4DB0-BB2F-68C91AA1ECA1}"/>
              </a:ext>
            </a:extLst>
          </p:cNvPr>
          <p:cNvSpPr txBox="1"/>
          <p:nvPr/>
        </p:nvSpPr>
        <p:spPr>
          <a:xfrm>
            <a:off x="4844086" y="134076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policy</a:t>
            </a:r>
            <a:endParaRPr lang="en-IL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B843A0-AE79-45F9-9599-99E45190F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01829"/>
              </p:ext>
            </p:extLst>
          </p:nvPr>
        </p:nvGraphicFramePr>
        <p:xfrm>
          <a:off x="5454093" y="2365847"/>
          <a:ext cx="286232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253800" progId="Equation.DSMT4">
                  <p:embed/>
                </p:oleObj>
              </mc:Choice>
              <mc:Fallback>
                <p:oleObj name="Equation" r:id="rId10" imgW="1968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B843A0-AE79-45F9-9599-99E45190F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4093" y="2365847"/>
                        <a:ext cx="286232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22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57A10-4C9B-424B-9FD4-FF42B718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based learning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894320-4FDE-4B1B-94D4-E2BC1EF001E5}"/>
              </a:ext>
            </a:extLst>
          </p:cNvPr>
          <p:cNvSpPr txBox="1"/>
          <p:nvPr/>
        </p:nvSpPr>
        <p:spPr>
          <a:xfrm>
            <a:off x="281310" y="135302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e equation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8DC84A-FCC2-44DE-B395-8DB42861A27E}"/>
              </a:ext>
            </a:extLst>
          </p:cNvPr>
          <p:cNvSpPr txBox="1"/>
          <p:nvPr/>
        </p:nvSpPr>
        <p:spPr>
          <a:xfrm>
            <a:off x="255987" y="283497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lman filte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F21382-3074-4192-A86F-67B0456AA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21445"/>
              </p:ext>
            </p:extLst>
          </p:nvPr>
        </p:nvGraphicFramePr>
        <p:xfrm>
          <a:off x="614520" y="3285759"/>
          <a:ext cx="3352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583920" progId="Equation.DSMT4">
                  <p:embed/>
                </p:oleObj>
              </mc:Choice>
              <mc:Fallback>
                <p:oleObj name="Equation" r:id="rId2" imgW="218412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F21382-3074-4192-A86F-67B0456AA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520" y="3285759"/>
                        <a:ext cx="3352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627B2D-FF8C-4DF2-AA15-9CB7C3E9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55961"/>
              </p:ext>
            </p:extLst>
          </p:nvPr>
        </p:nvGraphicFramePr>
        <p:xfrm>
          <a:off x="614520" y="1841611"/>
          <a:ext cx="260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0591" imgH="876415" progId="Equation.DSMT4">
                  <p:embed/>
                </p:oleObj>
              </mc:Choice>
              <mc:Fallback>
                <p:oleObj name="Equation" r:id="rId4" imgW="2610591" imgH="8764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627B2D-FF8C-4DF2-AA15-9CB7C3E9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520" y="1841611"/>
                        <a:ext cx="26098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4CDC3E-9901-40C3-BA5D-40BAE4C7F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60665"/>
              </p:ext>
            </p:extLst>
          </p:nvPr>
        </p:nvGraphicFramePr>
        <p:xfrm>
          <a:off x="673348" y="4742483"/>
          <a:ext cx="2020451" cy="35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4CDC3E-9901-40C3-BA5D-40BAE4C7F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348" y="4742483"/>
                        <a:ext cx="2020451" cy="35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FA957DC-A90B-4DB0-BB2F-68C91AA1ECA1}"/>
              </a:ext>
            </a:extLst>
          </p:cNvPr>
          <p:cNvSpPr txBox="1"/>
          <p:nvPr/>
        </p:nvSpPr>
        <p:spPr>
          <a:xfrm>
            <a:off x="241300" y="4327947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policy</a:t>
            </a:r>
            <a:endParaRPr lang="en-IL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5E72B1B-AA0A-43CF-B417-4BE1C407E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50302"/>
              </p:ext>
            </p:extLst>
          </p:nvPr>
        </p:nvGraphicFramePr>
        <p:xfrm>
          <a:off x="4893975" y="1970519"/>
          <a:ext cx="2330944" cy="7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5E72B1B-AA0A-43CF-B417-4BE1C407E6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3975" y="1970519"/>
                        <a:ext cx="2330944" cy="77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2624EA1-24FE-463A-8082-24A4CB74CE79}"/>
              </a:ext>
            </a:extLst>
          </p:cNvPr>
          <p:cNvSpPr txBox="1"/>
          <p:nvPr/>
        </p:nvSpPr>
        <p:spPr>
          <a:xfrm>
            <a:off x="4355976" y="156636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icy learning</a:t>
            </a:r>
            <a:endParaRPr lang="en-IL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30491A-8893-4F5E-9328-325A7BD20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26427"/>
              </p:ext>
            </p:extLst>
          </p:nvPr>
        </p:nvGraphicFramePr>
        <p:xfrm>
          <a:off x="4893975" y="2802184"/>
          <a:ext cx="33607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990360" progId="Equation.DSMT4">
                  <p:embed/>
                </p:oleObj>
              </mc:Choice>
              <mc:Fallback>
                <p:oleObj name="Equation" r:id="rId10" imgW="231120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430491A-8893-4F5E-9328-325A7BD20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3975" y="2802184"/>
                        <a:ext cx="3360737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8060CF-FFD8-4A5C-803C-9B8C207A3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52255"/>
              </p:ext>
            </p:extLst>
          </p:nvPr>
        </p:nvGraphicFramePr>
        <p:xfrm>
          <a:off x="4596679" y="5341962"/>
          <a:ext cx="34369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583920" progId="Equation.DSMT4">
                  <p:embed/>
                </p:oleObj>
              </mc:Choice>
              <mc:Fallback>
                <p:oleObj name="Equation" r:id="rId12" imgW="224784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8060CF-FFD8-4A5C-803C-9B8C207A3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96679" y="5341962"/>
                        <a:ext cx="343693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5DCA842-E6FE-454F-A30D-00C03E4CBC5A}"/>
              </a:ext>
            </a:extLst>
          </p:cNvPr>
          <p:cNvSpPr txBox="1"/>
          <p:nvPr/>
        </p:nvSpPr>
        <p:spPr>
          <a:xfrm>
            <a:off x="4283968" y="488260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ward learning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70276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D70A7-FA93-4825-B3C0-E485FDF66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 and arrow diagram of the model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ADFC55-0C09-4CCC-B52D-A88A41B9E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799" y="2096852"/>
            <a:ext cx="5698401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2547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CD029-F95A-4F8E-9FAD-F3D26CC1D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uccessfully learns from error or reward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47245-C331-4BF3-95F3-4917FA0781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674" y="1628800"/>
            <a:ext cx="4282811" cy="48619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FF55D-E9B0-49B4-A7B3-142D18398FAA}"/>
                  </a:ext>
                </a:extLst>
              </p:cNvPr>
              <p:cNvSpPr txBox="1"/>
              <p:nvPr/>
            </p:nvSpPr>
            <p:spPr>
              <a:xfrm>
                <a:off x="4356048" y="1780763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FFF55D-E9B0-49B4-A7B3-142D1839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48" y="1780763"/>
                <a:ext cx="195182" cy="276999"/>
              </a:xfrm>
              <a:prstGeom prst="rect">
                <a:avLst/>
              </a:prstGeom>
              <a:blipFill>
                <a:blip r:embed="rId3"/>
                <a:stretch>
                  <a:fillRect l="-28125" t="-21739" r="-118750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2DF459-BDC8-4A87-91DA-F9EBAE049B9F}"/>
                  </a:ext>
                </a:extLst>
              </p:cNvPr>
              <p:cNvSpPr txBox="1"/>
              <p:nvPr/>
            </p:nvSpPr>
            <p:spPr>
              <a:xfrm>
                <a:off x="3994718" y="1930357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2DF459-BDC8-4A87-91DA-F9EBAE049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718" y="1930357"/>
                <a:ext cx="195182" cy="276999"/>
              </a:xfrm>
              <a:prstGeom prst="rect">
                <a:avLst/>
              </a:prstGeom>
              <a:blipFill>
                <a:blip r:embed="rId4"/>
                <a:stretch>
                  <a:fillRect l="-28125" t="-24444" r="-121875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69EA236-0532-4DCE-846F-047408D3E862}"/>
                  </a:ext>
                </a:extLst>
              </p:cNvPr>
              <p:cNvSpPr txBox="1"/>
              <p:nvPr/>
            </p:nvSpPr>
            <p:spPr>
              <a:xfrm>
                <a:off x="4356048" y="3290500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69EA236-0532-4DCE-846F-047408D3E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48" y="3290500"/>
                <a:ext cx="195182" cy="276999"/>
              </a:xfrm>
              <a:prstGeom prst="rect">
                <a:avLst/>
              </a:prstGeom>
              <a:blipFill>
                <a:blip r:embed="rId5"/>
                <a:stretch>
                  <a:fillRect l="-28125" t="-24444" r="-118750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92BFB0-3D74-43C2-9955-0E97900564CC}"/>
                  </a:ext>
                </a:extLst>
              </p:cNvPr>
              <p:cNvSpPr txBox="1"/>
              <p:nvPr/>
            </p:nvSpPr>
            <p:spPr>
              <a:xfrm>
                <a:off x="4071539" y="3717032"/>
                <a:ext cx="1951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92BFB0-3D74-43C2-9955-0E9790056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539" y="3717032"/>
                <a:ext cx="195182" cy="276999"/>
              </a:xfrm>
              <a:prstGeom prst="rect">
                <a:avLst/>
              </a:prstGeom>
              <a:blipFill>
                <a:blip r:embed="rId6"/>
                <a:stretch>
                  <a:fillRect l="-28125" t="-24444" r="-118750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4904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1FFAA0-A335-E2EA-8055-340FA1AA6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59C11-DCF8-AAF7-62AC-A078C2F88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equations in the lecture to reproduce </a:t>
            </a:r>
            <a:r>
              <a:rPr lang="en-US"/>
              <a:t>the figure on the previous slide.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342313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4EFB8-FEB8-4611-86C8-072B2516B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reinforcement learning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56F14C6-966C-4B91-8009-636231245F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31521" y="1600201"/>
                <a:ext cx="4555744" cy="38450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t each time step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gent</a:t>
                </a:r>
              </a:p>
              <a:p>
                <a:pPr lvl="2"/>
                <a:r>
                  <a:rPr lang="en-US" dirty="0"/>
                  <a:t>Executes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environment</a:t>
                </a:r>
              </a:p>
              <a:p>
                <a:pPr lvl="2"/>
                <a:r>
                  <a:rPr lang="en-US" dirty="0"/>
                  <a:t>Updates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Causing obser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Producing rewa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endParaRPr lang="en-IL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56F14C6-966C-4B91-8009-636231245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31521" y="1600201"/>
                <a:ext cx="4555744" cy="3845024"/>
              </a:xfrm>
              <a:blipFill>
                <a:blip r:embed="rId2"/>
                <a:stretch>
                  <a:fillRect l="-3079" t="-206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A2CDADF-E370-456C-A7B8-9CE65E8832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35" y="1628800"/>
            <a:ext cx="4274785" cy="482453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1DB51B6-0898-4B4A-87ED-221DC45B81AD}"/>
                  </a:ext>
                </a:extLst>
              </p14:cNvPr>
              <p14:cNvContentPartPr/>
              <p14:nvPr/>
            </p14:nvContentPartPr>
            <p14:xfrm>
              <a:off x="1523880" y="5994360"/>
              <a:ext cx="1816560" cy="565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1DB51B6-0898-4B4A-87ED-221DC45B81A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4520" y="5985000"/>
                <a:ext cx="1835280" cy="58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6401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87FF9-D3F1-41B1-94C3-8BAED4D8F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B6BBEA-4648-46B6-9486-A766ABE9F5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reinforcement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97319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2B8BB-6D84-4900-9819-604BE1FB3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D9479-F699-46C4-B7E0-182F186050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hing an animal will seek out</a:t>
            </a:r>
          </a:p>
          <a:p>
            <a:pPr lvl="1"/>
            <a:r>
              <a:rPr lang="en-US" dirty="0"/>
              <a:t>Positively motivating to the anima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42699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B4D75-30C3-472C-B9C3-747721AD9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ard ex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BE105C-E784-44F7-A120-8E4D114FD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8"/>
          </a:xfrm>
        </p:spPr>
        <p:txBody>
          <a:bodyPr/>
          <a:lstStyle/>
          <a:p>
            <a:r>
              <a:rPr lang="en-US" dirty="0"/>
              <a:t>Food for an experimental animal</a:t>
            </a:r>
          </a:p>
          <a:p>
            <a:r>
              <a:rPr lang="en-US" dirty="0"/>
              <a:t>Points in a video game</a:t>
            </a:r>
          </a:p>
          <a:p>
            <a:r>
              <a:rPr lang="en-US" dirty="0"/>
              <a:t>Performing desired movement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072908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8</TotalTime>
  <Words>954</Words>
  <Application>Microsoft Office PowerPoint</Application>
  <PresentationFormat>On-screen Show (4:3)</PresentationFormat>
  <Paragraphs>268</Paragraphs>
  <Slides>57</Slides>
  <Notes>5</Notes>
  <HiddenSlides>0</HiddenSlides>
  <MMClips>8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1" baseType="lpstr">
      <vt:lpstr>Arial</vt:lpstr>
      <vt:lpstr>Cambria Math</vt:lpstr>
      <vt:lpstr>Default Design</vt:lpstr>
      <vt:lpstr>Equation</vt:lpstr>
      <vt:lpstr>Models of the motor system</vt:lpstr>
      <vt:lpstr>Part 1</vt:lpstr>
      <vt:lpstr>A model of error based learning</vt:lpstr>
      <vt:lpstr>Obligatory sports video</vt:lpstr>
      <vt:lpstr>Error based learning may not work here</vt:lpstr>
      <vt:lpstr>A model of reinforcement learning</vt:lpstr>
      <vt:lpstr>Part 2</vt:lpstr>
      <vt:lpstr>Reward</vt:lpstr>
      <vt:lpstr>Reward examples</vt:lpstr>
      <vt:lpstr>Complex rewards</vt:lpstr>
      <vt:lpstr>Reinforcement</vt:lpstr>
      <vt:lpstr>Reward and reinforcement</vt:lpstr>
      <vt:lpstr>Classical conditioning</vt:lpstr>
      <vt:lpstr>Reinforcement and punishment</vt:lpstr>
      <vt:lpstr>Part 3</vt:lpstr>
      <vt:lpstr>Reward based learning</vt:lpstr>
      <vt:lpstr>Reinforcement learning</vt:lpstr>
      <vt:lpstr>Heavily used in machine learning</vt:lpstr>
      <vt:lpstr>Enormously influential</vt:lpstr>
      <vt:lpstr>Learning to move robot arm</vt:lpstr>
      <vt:lpstr>Learning locomotion</vt:lpstr>
      <vt:lpstr>Part 4</vt:lpstr>
      <vt:lpstr>Maximize reward</vt:lpstr>
      <vt:lpstr>State transition function</vt:lpstr>
      <vt:lpstr>True reward function</vt:lpstr>
      <vt:lpstr>Estimated reward function</vt:lpstr>
      <vt:lpstr>Maximize overall reward</vt:lpstr>
      <vt:lpstr>Q-learning</vt:lpstr>
      <vt:lpstr>Q-learning</vt:lpstr>
      <vt:lpstr>Part 5</vt:lpstr>
      <vt:lpstr>Dopamine neurons respond to reward</vt:lpstr>
      <vt:lpstr>Dopamine response shifts to predictive stimulus</vt:lpstr>
      <vt:lpstr>Can shift to earlier prediction</vt:lpstr>
      <vt:lpstr>Dopamine response also indicates lack of predicted reward</vt:lpstr>
      <vt:lpstr>Dopamine may represent “reward prediction error”</vt:lpstr>
      <vt:lpstr>Part 6</vt:lpstr>
      <vt:lpstr>PowerPoint Presentation</vt:lpstr>
      <vt:lpstr>PowerPoint Presentation</vt:lpstr>
      <vt:lpstr>Dopamine disorders</vt:lpstr>
      <vt:lpstr>Parkinson’s disease</vt:lpstr>
      <vt:lpstr>Using movement to help Parkinson’s</vt:lpstr>
      <vt:lpstr>Huntington’s disease</vt:lpstr>
      <vt:lpstr>A Huntington’s disease patient</vt:lpstr>
      <vt:lpstr>PowerPoint Presentation</vt:lpstr>
      <vt:lpstr>Part 7</vt:lpstr>
      <vt:lpstr>Teaching with errors and rewards</vt:lpstr>
      <vt:lpstr>Learning from errors and rewards</vt:lpstr>
      <vt:lpstr>Part 8</vt:lpstr>
      <vt:lpstr>Model the movements</vt:lpstr>
      <vt:lpstr>Kalman filter as error based learning</vt:lpstr>
      <vt:lpstr>State variance</vt:lpstr>
      <vt:lpstr>Credit assignment problem</vt:lpstr>
      <vt:lpstr>Deciding on the movement</vt:lpstr>
      <vt:lpstr>Reward based learning</vt:lpstr>
      <vt:lpstr>Box and arrow diagram of the model</vt:lpstr>
      <vt:lpstr>Model successfully learns from error or reward</vt:lpstr>
      <vt:lpstr>In class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4</cp:revision>
  <dcterms:created xsi:type="dcterms:W3CDTF">2008-01-20T14:44:53Z</dcterms:created>
  <dcterms:modified xsi:type="dcterms:W3CDTF">2025-05-20T12:58:46Z</dcterms:modified>
</cp:coreProperties>
</file>